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7100E594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</w:t>
      </w:r>
      <w:r w:rsidR="001D1213">
        <w:rPr>
          <w:rFonts w:ascii="Arial" w:hAnsi="Arial" w:cs="Arial"/>
          <w:b/>
          <w:bCs/>
          <w:sz w:val="40"/>
          <w:szCs w:val="40"/>
        </w:rPr>
        <w:t xml:space="preserve"> Methods</w:t>
      </w:r>
      <w:r w:rsidR="00913C35">
        <w:rPr>
          <w:rFonts w:ascii="Arial" w:hAnsi="Arial" w:cs="Arial"/>
          <w:b/>
          <w:bCs/>
          <w:sz w:val="40"/>
          <w:szCs w:val="40"/>
        </w:rPr>
        <w:t xml:space="preserve"> test </w:t>
      </w:r>
      <w:r w:rsidR="0007576F">
        <w:rPr>
          <w:rFonts w:ascii="Arial" w:hAnsi="Arial" w:cs="Arial"/>
          <w:b/>
          <w:bCs/>
          <w:sz w:val="40"/>
          <w:szCs w:val="40"/>
        </w:rPr>
        <w:t>3</w:t>
      </w:r>
      <w:r w:rsidR="001D1213">
        <w:rPr>
          <w:rFonts w:ascii="Arial" w:hAnsi="Arial" w:cs="Arial"/>
          <w:b/>
          <w:bCs/>
          <w:sz w:val="40"/>
          <w:szCs w:val="40"/>
        </w:rPr>
        <w:t xml:space="preserve">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proofErr w:type="gramStart"/>
      <w:r w:rsidR="001D1213">
        <w:rPr>
          <w:rFonts w:ascii="Arial" w:hAnsi="Arial" w:cs="Arial"/>
          <w:b/>
          <w:bCs/>
          <w:sz w:val="40"/>
          <w:szCs w:val="40"/>
        </w:rPr>
        <w:t>12</w:t>
      </w:r>
      <w:proofErr w:type="gramEnd"/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484A701B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38F5D826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</w:t>
      </w:r>
      <w:r w:rsidR="001D1213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__</w:t>
      </w:r>
      <w:r>
        <w:rPr>
          <w:rFonts w:ascii="Calibri" w:hAnsi="Calibri" w:cs="Arial"/>
          <w:b/>
        </w:rPr>
        <w:t xml:space="preserve"> </w:t>
      </w:r>
      <w:proofErr w:type="gramStart"/>
      <w:r>
        <w:rPr>
          <w:rFonts w:ascii="Calibri" w:hAnsi="Calibri" w:cs="Arial"/>
          <w:b/>
        </w:rPr>
        <w:t>mins</w:t>
      </w:r>
      <w:proofErr w:type="gramEnd"/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2624A914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</w:t>
      </w:r>
      <w:r w:rsidR="00CA1DCD">
        <w:rPr>
          <w:rFonts w:ascii="Calibri" w:hAnsi="Calibri" w:cs="Arial"/>
          <w:b/>
        </w:rPr>
        <w:t>8</w:t>
      </w:r>
      <w:r>
        <w:rPr>
          <w:rFonts w:ascii="Calibri" w:hAnsi="Calibri" w:cs="Arial"/>
          <w:b/>
        </w:rPr>
        <w:t xml:space="preserve">_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1036E3B4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F320F1">
        <w:rPr>
          <w:rFonts w:ascii="Calibri" w:hAnsi="Calibri" w:cs="Arial"/>
          <w:b/>
        </w:rPr>
        <w:t>4</w:t>
      </w:r>
      <w:r w:rsidR="00EE77AA">
        <w:rPr>
          <w:rFonts w:ascii="Calibri" w:hAnsi="Calibri" w:cs="Arial"/>
          <w:b/>
        </w:rPr>
        <w:t>6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14A64FBC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1D1213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4DBB7F47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proofErr w:type="gramStart"/>
      <w:r>
        <w:rPr>
          <w:rFonts w:ascii="Calibri" w:hAnsi="Calibri" w:cs="Arial"/>
          <w:b/>
        </w:rPr>
        <w:t>Yes</w:t>
      </w:r>
      <w:proofErr w:type="gramEnd"/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090A401B" w:rsidR="00C50F21" w:rsidRDefault="00C50F2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4023CA4" w14:textId="0A6B9ABA" w:rsidR="00C50F21" w:rsidRDefault="003A4E0D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A24142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453BF18" w14:textId="5D1B81F9" w:rsidR="003A4E0D" w:rsidRDefault="00A24142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expected value of the discrete probability distribution given below is 2.8. Determine the values of </w:t>
      </w:r>
      <w:r w:rsidRPr="00A24142">
        <w:rPr>
          <w:rFonts w:ascii="Arial" w:hAnsi="Arial" w:cs="Arial"/>
          <w:position w:val="-10"/>
          <w:sz w:val="22"/>
          <w:szCs w:val="22"/>
        </w:rPr>
        <w:object w:dxaOrig="620" w:dyaOrig="320" w14:anchorId="74CCBA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16.05pt" o:ole="">
            <v:imagedata r:id="rId9" o:title=""/>
          </v:shape>
          <o:OLEObject Type="Embed" ProgID="Equation.DSMT4" ShapeID="_x0000_i1025" DrawAspect="Content" ObjectID="_1685866397" r:id="rId10"/>
        </w:object>
      </w:r>
      <w:r>
        <w:rPr>
          <w:rFonts w:ascii="Arial" w:hAnsi="Arial" w:cs="Arial"/>
          <w:sz w:val="22"/>
          <w:szCs w:val="22"/>
        </w:rPr>
        <w:t xml:space="preserve"> and hence determine </w:t>
      </w:r>
      <w:proofErr w:type="gramStart"/>
      <w:r>
        <w:rPr>
          <w:rFonts w:ascii="Arial" w:hAnsi="Arial" w:cs="Arial"/>
          <w:sz w:val="22"/>
          <w:szCs w:val="22"/>
        </w:rPr>
        <w:t>Var(</w:t>
      </w:r>
      <w:proofErr w:type="gramEnd"/>
      <w:r w:rsidRPr="00A24142">
        <w:rPr>
          <w:rFonts w:ascii="Arial" w:hAnsi="Arial" w:cs="Arial"/>
          <w:position w:val="-4"/>
          <w:sz w:val="22"/>
          <w:szCs w:val="22"/>
        </w:rPr>
        <w:object w:dxaOrig="279" w:dyaOrig="260" w14:anchorId="6B44ABFE">
          <v:shape id="_x0000_i1026" type="#_x0000_t75" style="width:13.9pt;height:12.85pt" o:ole="">
            <v:imagedata r:id="rId11" o:title=""/>
          </v:shape>
          <o:OLEObject Type="Embed" ProgID="Equation.DSMT4" ShapeID="_x0000_i1026" DrawAspect="Content" ObjectID="_1685866398" r:id="rId12"/>
        </w:object>
      </w:r>
      <w:r>
        <w:rPr>
          <w:rFonts w:ascii="Arial" w:hAnsi="Arial" w:cs="Arial"/>
          <w:sz w:val="22"/>
          <w:szCs w:val="22"/>
        </w:rPr>
        <w:t xml:space="preserve">), the variance of </w:t>
      </w:r>
      <w:r w:rsidRPr="00A24142">
        <w:rPr>
          <w:rFonts w:ascii="Arial" w:hAnsi="Arial" w:cs="Arial"/>
          <w:position w:val="-4"/>
          <w:sz w:val="22"/>
          <w:szCs w:val="22"/>
        </w:rPr>
        <w:object w:dxaOrig="279" w:dyaOrig="260" w14:anchorId="3161C9D4">
          <v:shape id="_x0000_i1027" type="#_x0000_t75" style="width:13.9pt;height:12.85pt" o:ole="">
            <v:imagedata r:id="rId11" o:title=""/>
          </v:shape>
          <o:OLEObject Type="Embed" ProgID="Equation.DSMT4" ShapeID="_x0000_i1027" DrawAspect="Content" ObjectID="_1685866399" r:id="rId13"/>
        </w:object>
      </w:r>
      <w:r>
        <w:rPr>
          <w:rFonts w:ascii="Arial" w:hAnsi="Arial" w:cs="Arial"/>
          <w:sz w:val="22"/>
          <w:szCs w:val="22"/>
        </w:rPr>
        <w:t>.</w:t>
      </w:r>
    </w:p>
    <w:p w14:paraId="03561456" w14:textId="1856E9C8" w:rsidR="00A24142" w:rsidRDefault="00A24142" w:rsidP="00C50F21">
      <w:pPr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61"/>
        <w:gridCol w:w="1661"/>
        <w:gridCol w:w="1661"/>
        <w:gridCol w:w="1661"/>
        <w:gridCol w:w="1662"/>
        <w:gridCol w:w="1662"/>
      </w:tblGrid>
      <w:tr w:rsidR="00A24142" w14:paraId="358CAA96" w14:textId="77777777" w:rsidTr="00A24142">
        <w:tc>
          <w:tcPr>
            <w:tcW w:w="1661" w:type="dxa"/>
          </w:tcPr>
          <w:p w14:paraId="166439FE" w14:textId="1EE2319A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A24142">
              <w:rPr>
                <w:rFonts w:ascii="Arial" w:hAnsi="Arial" w:cs="Arial"/>
                <w:position w:val="-6"/>
                <w:sz w:val="22"/>
                <w:szCs w:val="22"/>
              </w:rPr>
              <w:object w:dxaOrig="200" w:dyaOrig="220" w14:anchorId="48605416">
                <v:shape id="_x0000_i1028" type="#_x0000_t75" style="width:10pt;height:11.05pt" o:ole="">
                  <v:imagedata r:id="rId14" o:title=""/>
                </v:shape>
                <o:OLEObject Type="Embed" ProgID="Equation.DSMT4" ShapeID="_x0000_i1028" DrawAspect="Content" ObjectID="_1685866400" r:id="rId15"/>
              </w:object>
            </w:r>
          </w:p>
        </w:tc>
        <w:tc>
          <w:tcPr>
            <w:tcW w:w="1661" w:type="dxa"/>
          </w:tcPr>
          <w:p w14:paraId="1E117348" w14:textId="4AFC26A4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661" w:type="dxa"/>
          </w:tcPr>
          <w:p w14:paraId="1E8058DD" w14:textId="46633A4B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661" w:type="dxa"/>
          </w:tcPr>
          <w:p w14:paraId="3CDDE99B" w14:textId="67C02B7B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1662" w:type="dxa"/>
          </w:tcPr>
          <w:p w14:paraId="2857B88D" w14:textId="5250FE86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1662" w:type="dxa"/>
          </w:tcPr>
          <w:p w14:paraId="484FB983" w14:textId="084149A7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</w:t>
            </w:r>
          </w:p>
        </w:tc>
      </w:tr>
      <w:tr w:rsidR="00A24142" w14:paraId="29132701" w14:textId="77777777" w:rsidTr="00A24142">
        <w:tc>
          <w:tcPr>
            <w:tcW w:w="1661" w:type="dxa"/>
          </w:tcPr>
          <w:p w14:paraId="707907B8" w14:textId="55E4F0F1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proofErr w:type="gramStart"/>
            <w:r>
              <w:rPr>
                <w:rFonts w:ascii="Arial" w:hAnsi="Arial" w:cs="Arial"/>
                <w:sz w:val="22"/>
                <w:szCs w:val="22"/>
              </w:rPr>
              <w:t>P(</w:t>
            </w:r>
            <w:proofErr w:type="gramEnd"/>
            <w:r w:rsidRPr="00A24142">
              <w:rPr>
                <w:rFonts w:ascii="Arial" w:hAnsi="Arial" w:cs="Arial"/>
                <w:position w:val="-6"/>
                <w:sz w:val="22"/>
                <w:szCs w:val="22"/>
              </w:rPr>
              <w:object w:dxaOrig="639" w:dyaOrig="279" w14:anchorId="25A741A1">
                <v:shape id="_x0000_i1029" type="#_x0000_t75" style="width:32.1pt;height:13.9pt" o:ole="">
                  <v:imagedata r:id="rId16" o:title=""/>
                </v:shape>
                <o:OLEObject Type="Embed" ProgID="Equation.DSMT4" ShapeID="_x0000_i1029" DrawAspect="Content" ObjectID="_1685866401" r:id="rId17"/>
              </w:object>
            </w:r>
            <w:r>
              <w:rPr>
                <w:rFonts w:ascii="Arial" w:hAnsi="Arial" w:cs="Arial"/>
                <w:sz w:val="22"/>
                <w:szCs w:val="22"/>
              </w:rPr>
              <w:t>)</w:t>
            </w:r>
          </w:p>
        </w:tc>
        <w:tc>
          <w:tcPr>
            <w:tcW w:w="1661" w:type="dxa"/>
          </w:tcPr>
          <w:p w14:paraId="6E2A05C4" w14:textId="182A8361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1</w:t>
            </w:r>
          </w:p>
        </w:tc>
        <w:tc>
          <w:tcPr>
            <w:tcW w:w="1661" w:type="dxa"/>
          </w:tcPr>
          <w:p w14:paraId="5D2C2E02" w14:textId="66959252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A24142">
              <w:rPr>
                <w:rFonts w:ascii="Arial" w:hAnsi="Arial" w:cs="Arial"/>
                <w:position w:val="-10"/>
                <w:sz w:val="22"/>
                <w:szCs w:val="22"/>
              </w:rPr>
              <w:object w:dxaOrig="240" w:dyaOrig="260" w14:anchorId="1E9B66C8">
                <v:shape id="_x0000_i1030" type="#_x0000_t75" style="width:12.1pt;height:12.85pt" o:ole="">
                  <v:imagedata r:id="rId18" o:title=""/>
                </v:shape>
                <o:OLEObject Type="Embed" ProgID="Equation.DSMT4" ShapeID="_x0000_i1030" DrawAspect="Content" ObjectID="_1685866402" r:id="rId19"/>
              </w:object>
            </w:r>
          </w:p>
        </w:tc>
        <w:tc>
          <w:tcPr>
            <w:tcW w:w="1661" w:type="dxa"/>
          </w:tcPr>
          <w:p w14:paraId="02EDDBAC" w14:textId="7E1EC046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2</w:t>
            </w:r>
          </w:p>
        </w:tc>
        <w:tc>
          <w:tcPr>
            <w:tcW w:w="1662" w:type="dxa"/>
          </w:tcPr>
          <w:p w14:paraId="7A10F9E5" w14:textId="131B4888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A24142">
              <w:rPr>
                <w:rFonts w:ascii="Arial" w:hAnsi="Arial" w:cs="Arial"/>
                <w:position w:val="-10"/>
                <w:sz w:val="22"/>
                <w:szCs w:val="22"/>
              </w:rPr>
              <w:object w:dxaOrig="200" w:dyaOrig="260" w14:anchorId="40CF8C4C">
                <v:shape id="_x0000_i1031" type="#_x0000_t75" style="width:10pt;height:12.85pt" o:ole="">
                  <v:imagedata r:id="rId20" o:title=""/>
                </v:shape>
                <o:OLEObject Type="Embed" ProgID="Equation.DSMT4" ShapeID="_x0000_i1031" DrawAspect="Content" ObjectID="_1685866403" r:id="rId21"/>
              </w:object>
            </w:r>
          </w:p>
        </w:tc>
        <w:tc>
          <w:tcPr>
            <w:tcW w:w="1662" w:type="dxa"/>
          </w:tcPr>
          <w:p w14:paraId="784FD108" w14:textId="5D0383C3" w:rsidR="00A24142" w:rsidRDefault="00A24142" w:rsidP="00A2414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1</w:t>
            </w:r>
          </w:p>
        </w:tc>
      </w:tr>
    </w:tbl>
    <w:p w14:paraId="59535C85" w14:textId="2E9A1785" w:rsidR="00A24142" w:rsidRDefault="00A24142" w:rsidP="00C50F21">
      <w:pPr>
        <w:rPr>
          <w:rFonts w:ascii="Arial" w:hAnsi="Arial" w:cs="Arial"/>
          <w:sz w:val="22"/>
          <w:szCs w:val="22"/>
        </w:rPr>
      </w:pPr>
    </w:p>
    <w:p w14:paraId="68852361" w14:textId="56AB26D0" w:rsidR="00A24142" w:rsidRDefault="00A24142" w:rsidP="00C50F21">
      <w:pPr>
        <w:rPr>
          <w:rFonts w:ascii="Arial" w:hAnsi="Arial" w:cs="Arial"/>
          <w:sz w:val="22"/>
          <w:szCs w:val="22"/>
        </w:rPr>
      </w:pPr>
    </w:p>
    <w:p w14:paraId="7EFCECF3" w14:textId="481B1BFD" w:rsidR="00A24142" w:rsidRDefault="00A24142" w:rsidP="00C50F21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C16EC" w:rsidRPr="00BD6CB4" w14:paraId="57F7D7BD" w14:textId="77777777" w:rsidTr="0040093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88F2E80" w14:textId="77777777" w:rsidR="007C16EC" w:rsidRPr="00323B31" w:rsidRDefault="007C16EC" w:rsidP="0040093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7C16EC" w:rsidRPr="00BD6CB4" w14:paraId="130BA8FC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A1C556F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C06731F" w14:textId="274A19B2" w:rsidR="007C16EC" w:rsidRDefault="00BD0549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60C87883" wp14:editId="2CED7FB7">
                  <wp:extent cx="5340350" cy="1706578"/>
                  <wp:effectExtent l="0" t="0" r="0" b="825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2"/>
                          <a:srcRect b="47448"/>
                          <a:stretch/>
                        </pic:blipFill>
                        <pic:spPr bwMode="auto">
                          <a:xfrm>
                            <a:off x="0" y="0"/>
                            <a:ext cx="5340350" cy="170657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E7B2009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488E6D2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7C16EC" w:rsidRPr="00BD6CB4" w14:paraId="61CE7441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15E82D8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C16EC" w:rsidRPr="00BD6CB4" w14:paraId="208297B6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84ECF02" w14:textId="0B492336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D0549">
              <w:t xml:space="preserve">sets up one equation with </w:t>
            </w:r>
            <w:proofErr w:type="spellStart"/>
            <w:r w:rsidR="00BD0549">
              <w:t>p&amp;</w:t>
            </w:r>
            <w:proofErr w:type="gramStart"/>
            <w:r w:rsidR="00BD0549">
              <w:t>q</w:t>
            </w:r>
            <w:proofErr w:type="spellEnd"/>
            <w:proofErr w:type="gramEnd"/>
          </w:p>
          <w:p w14:paraId="12686110" w14:textId="610C908E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D0549">
              <w:t xml:space="preserve">sets up two equations with </w:t>
            </w:r>
            <w:proofErr w:type="spellStart"/>
            <w:r w:rsidR="00BD0549">
              <w:t>p&amp;</w:t>
            </w:r>
            <w:proofErr w:type="gramStart"/>
            <w:r w:rsidR="00BD0549">
              <w:t>q</w:t>
            </w:r>
            <w:proofErr w:type="spellEnd"/>
            <w:proofErr w:type="gramEnd"/>
          </w:p>
          <w:p w14:paraId="4960546A" w14:textId="4C5DBC7B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BD0549">
              <w:t xml:space="preserve">solves for both </w:t>
            </w:r>
            <w:proofErr w:type="spellStart"/>
            <w:r w:rsidR="00BD0549">
              <w:t>p&amp;</w:t>
            </w:r>
            <w:proofErr w:type="gramStart"/>
            <w:r w:rsidR="00BD0549">
              <w:t>q</w:t>
            </w:r>
            <w:proofErr w:type="spellEnd"/>
            <w:proofErr w:type="gramEnd"/>
            <w:r w:rsidR="00BD0549">
              <w:t xml:space="preserve">      </w:t>
            </w:r>
          </w:p>
          <w:p w14:paraId="4314950C" w14:textId="79AA4D26" w:rsidR="00BD0549" w:rsidRDefault="00BD0549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(Note: max 2 marks if no working shown)</w:t>
            </w:r>
          </w:p>
          <w:p w14:paraId="0F9349CB" w14:textId="2E494AE6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30DA089" w14:textId="4CD489A0" w:rsidR="00A24142" w:rsidRDefault="00A24142" w:rsidP="00C50F21">
      <w:pPr>
        <w:rPr>
          <w:rFonts w:ascii="Arial" w:hAnsi="Arial" w:cs="Arial"/>
          <w:sz w:val="22"/>
          <w:szCs w:val="22"/>
        </w:rPr>
      </w:pPr>
    </w:p>
    <w:p w14:paraId="10B0A182" w14:textId="6330BEA8" w:rsidR="00A24142" w:rsidRDefault="00A24142" w:rsidP="00C50F21">
      <w:pPr>
        <w:rPr>
          <w:rFonts w:ascii="Arial" w:hAnsi="Arial" w:cs="Arial"/>
          <w:sz w:val="22"/>
          <w:szCs w:val="22"/>
        </w:rPr>
      </w:pPr>
    </w:p>
    <w:p w14:paraId="600F2957" w14:textId="40B1E78A" w:rsidR="00A24142" w:rsidRDefault="00A24142" w:rsidP="00C50F21">
      <w:pPr>
        <w:rPr>
          <w:rFonts w:ascii="Arial" w:hAnsi="Arial" w:cs="Arial"/>
          <w:sz w:val="22"/>
          <w:szCs w:val="22"/>
        </w:rPr>
      </w:pPr>
    </w:p>
    <w:p w14:paraId="3216700D" w14:textId="21D56197" w:rsidR="00A24142" w:rsidRDefault="00A24142" w:rsidP="00C50F21">
      <w:pPr>
        <w:rPr>
          <w:rFonts w:ascii="Arial" w:hAnsi="Arial" w:cs="Arial"/>
          <w:sz w:val="22"/>
          <w:szCs w:val="22"/>
        </w:rPr>
      </w:pPr>
    </w:p>
    <w:p w14:paraId="120DA08B" w14:textId="2FD4C14D" w:rsidR="00A24142" w:rsidRDefault="00A24142" w:rsidP="00C50F21">
      <w:pPr>
        <w:rPr>
          <w:rFonts w:ascii="Arial" w:hAnsi="Arial" w:cs="Arial"/>
          <w:sz w:val="22"/>
          <w:szCs w:val="22"/>
        </w:rPr>
      </w:pPr>
    </w:p>
    <w:p w14:paraId="1008616C" w14:textId="3AD5F885" w:rsidR="00A24142" w:rsidRDefault="00A24142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0A39E4">
        <w:rPr>
          <w:rFonts w:ascii="Arial" w:hAnsi="Arial" w:cs="Arial"/>
          <w:sz w:val="22"/>
          <w:szCs w:val="22"/>
        </w:rPr>
        <w:t>9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EDD2DC7" w14:textId="250527CA" w:rsidR="00A24142" w:rsidRDefault="00E11685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</w:t>
      </w:r>
      <w:proofErr w:type="gramStart"/>
      <w:r>
        <w:rPr>
          <w:rFonts w:ascii="Arial" w:hAnsi="Arial" w:cs="Arial"/>
          <w:sz w:val="22"/>
          <w:szCs w:val="22"/>
        </w:rPr>
        <w:t>students</w:t>
      </w:r>
      <w:proofErr w:type="gramEnd"/>
      <w:r>
        <w:rPr>
          <w:rFonts w:ascii="Arial" w:hAnsi="Arial" w:cs="Arial"/>
          <w:sz w:val="22"/>
          <w:szCs w:val="22"/>
        </w:rPr>
        <w:t xml:space="preserve"> wishes to play a gambling game on mufti day involving throwing two regular fair dice, each numbered 1 to 6. To play the game the student must pay $2 for </w:t>
      </w:r>
      <w:r w:rsidR="00DE173A">
        <w:rPr>
          <w:rFonts w:ascii="Arial" w:hAnsi="Arial" w:cs="Arial"/>
          <w:sz w:val="22"/>
          <w:szCs w:val="22"/>
        </w:rPr>
        <w:t xml:space="preserve">each throw of two dice. If they score a double </w:t>
      </w:r>
      <w:proofErr w:type="spellStart"/>
      <w:r w:rsidR="00DE173A">
        <w:rPr>
          <w:rFonts w:ascii="Arial" w:hAnsi="Arial" w:cs="Arial"/>
          <w:sz w:val="22"/>
          <w:szCs w:val="22"/>
        </w:rPr>
        <w:t>i.e</w:t>
      </w:r>
      <w:proofErr w:type="spellEnd"/>
      <w:r w:rsidR="00DE173A">
        <w:rPr>
          <w:rFonts w:ascii="Arial" w:hAnsi="Arial" w:cs="Arial"/>
          <w:sz w:val="22"/>
          <w:szCs w:val="22"/>
        </w:rPr>
        <w:t xml:space="preserve"> two 1s, two 2s etc they win $6. If they throw a total of </w:t>
      </w:r>
      <w:proofErr w:type="gramStart"/>
      <w:r w:rsidR="00DE173A">
        <w:rPr>
          <w:rFonts w:ascii="Arial" w:hAnsi="Arial" w:cs="Arial"/>
          <w:sz w:val="22"/>
          <w:szCs w:val="22"/>
        </w:rPr>
        <w:t>7</w:t>
      </w:r>
      <w:proofErr w:type="gramEnd"/>
      <w:r w:rsidR="00DE173A">
        <w:rPr>
          <w:rFonts w:ascii="Arial" w:hAnsi="Arial" w:cs="Arial"/>
          <w:sz w:val="22"/>
          <w:szCs w:val="22"/>
        </w:rPr>
        <w:t xml:space="preserve"> they win $11 and anything else they receive nothing.</w:t>
      </w:r>
    </w:p>
    <w:p w14:paraId="51D43C22" w14:textId="2F766731" w:rsidR="00DE173A" w:rsidRDefault="00DE173A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Let $</w:t>
      </w:r>
      <w:r w:rsidRPr="00DE173A">
        <w:rPr>
          <w:rFonts w:ascii="Arial" w:hAnsi="Arial" w:cs="Arial"/>
          <w:position w:val="-4"/>
          <w:sz w:val="22"/>
          <w:szCs w:val="22"/>
        </w:rPr>
        <w:object w:dxaOrig="279" w:dyaOrig="260" w14:anchorId="24DCF674">
          <v:shape id="_x0000_i1032" type="#_x0000_t75" style="width:13.9pt;height:12.85pt" o:ole="">
            <v:imagedata r:id="rId23" o:title=""/>
          </v:shape>
          <o:OLEObject Type="Embed" ProgID="Equation.DSMT4" ShapeID="_x0000_i1032" DrawAspect="Content" ObjectID="_1685866404" r:id="rId24"/>
        </w:object>
      </w:r>
      <w:r>
        <w:rPr>
          <w:rFonts w:ascii="Arial" w:hAnsi="Arial" w:cs="Arial"/>
          <w:sz w:val="22"/>
          <w:szCs w:val="22"/>
        </w:rPr>
        <w:t xml:space="preserve"> equal the profit a player receives on a single play. </w:t>
      </w:r>
    </w:p>
    <w:p w14:paraId="6C618629" w14:textId="45551886" w:rsidR="00DE173A" w:rsidRDefault="00DE173A" w:rsidP="001E72FB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scribe the random variable </w:t>
      </w:r>
      <w:r w:rsidRPr="00DE173A">
        <w:rPr>
          <w:rFonts w:ascii="Arial" w:hAnsi="Arial" w:cs="Arial"/>
          <w:position w:val="-4"/>
          <w:sz w:val="22"/>
          <w:szCs w:val="22"/>
        </w:rPr>
        <w:object w:dxaOrig="279" w:dyaOrig="260" w14:anchorId="11751DA4">
          <v:shape id="_x0000_i1033" type="#_x0000_t75" style="width:13.9pt;height:12.85pt" o:ole="">
            <v:imagedata r:id="rId23" o:title=""/>
          </v:shape>
          <o:OLEObject Type="Embed" ProgID="Equation.DSMT4" ShapeID="_x0000_i1033" DrawAspect="Content" ObjectID="_1685866405" r:id="rId25"/>
        </w:object>
      </w:r>
      <w:r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 (1 mark)</w:t>
      </w:r>
    </w:p>
    <w:p w14:paraId="6C9A9BE0" w14:textId="548A0B7F" w:rsidR="00DE173A" w:rsidRDefault="00DE173A" w:rsidP="00DE173A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C16EC" w:rsidRPr="00BD6CB4" w14:paraId="0F52D921" w14:textId="77777777" w:rsidTr="0040093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3806296" w14:textId="77777777" w:rsidR="007C16EC" w:rsidRPr="00323B31" w:rsidRDefault="007C16EC" w:rsidP="0040093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7C16EC" w:rsidRPr="00BD6CB4" w14:paraId="5A6FE2F4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8608926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A7A5F8E" w14:textId="1ACA4789" w:rsidR="007C16EC" w:rsidRDefault="00BD0549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Discrete random variable</w:t>
            </w:r>
          </w:p>
          <w:p w14:paraId="33B0A207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A44BF69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7C16EC" w:rsidRPr="00BD6CB4" w14:paraId="0DB77AE2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62933E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C16EC" w:rsidRPr="00BD6CB4" w14:paraId="78F4C6AF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F1DCE8" w14:textId="0F9F310D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D0549">
              <w:t>states discrete</w:t>
            </w:r>
          </w:p>
          <w:p w14:paraId="4C266B72" w14:textId="5D271A8D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4EE7DE94" w14:textId="3052ACA2" w:rsidR="00DE173A" w:rsidRDefault="00DE173A" w:rsidP="00DE173A">
      <w:pPr>
        <w:rPr>
          <w:rFonts w:ascii="Arial" w:hAnsi="Arial" w:cs="Arial"/>
          <w:sz w:val="22"/>
          <w:szCs w:val="22"/>
        </w:rPr>
      </w:pPr>
    </w:p>
    <w:p w14:paraId="6EB586A9" w14:textId="77777777" w:rsidR="00DE173A" w:rsidRPr="00DE173A" w:rsidRDefault="00DE173A" w:rsidP="00DE173A">
      <w:pPr>
        <w:rPr>
          <w:rFonts w:ascii="Arial" w:hAnsi="Arial" w:cs="Arial"/>
          <w:sz w:val="22"/>
          <w:szCs w:val="22"/>
        </w:rPr>
      </w:pPr>
    </w:p>
    <w:p w14:paraId="7C23F6B0" w14:textId="3F90F313" w:rsidR="00DE173A" w:rsidRDefault="00DE173A" w:rsidP="00DE173A">
      <w:pPr>
        <w:rPr>
          <w:rFonts w:ascii="Arial" w:hAnsi="Arial" w:cs="Arial"/>
          <w:sz w:val="22"/>
          <w:szCs w:val="22"/>
        </w:rPr>
      </w:pPr>
    </w:p>
    <w:p w14:paraId="36C9E9B5" w14:textId="04F04A38" w:rsidR="00DE173A" w:rsidRDefault="00DE173A" w:rsidP="001E72FB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DE173A">
        <w:rPr>
          <w:rFonts w:ascii="Arial" w:hAnsi="Arial" w:cs="Arial"/>
          <w:sz w:val="22"/>
          <w:szCs w:val="22"/>
        </w:rPr>
        <w:lastRenderedPageBreak/>
        <w:t xml:space="preserve">Complete the following table for </w:t>
      </w:r>
      <w:r w:rsidRPr="00DE173A">
        <w:rPr>
          <w:position w:val="-4"/>
        </w:rPr>
        <w:object w:dxaOrig="279" w:dyaOrig="260" w14:anchorId="24F4C606">
          <v:shape id="_x0000_i1034" type="#_x0000_t75" style="width:13.9pt;height:12.85pt" o:ole="">
            <v:imagedata r:id="rId23" o:title=""/>
          </v:shape>
          <o:OLEObject Type="Embed" ProgID="Equation.DSMT4" ShapeID="_x0000_i1034" DrawAspect="Content" ObjectID="_1685866406" r:id="rId26"/>
        </w:object>
      </w:r>
      <w:r w:rsidRPr="00DE173A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(</w:t>
      </w:r>
      <w:r w:rsidR="00847FA8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047B01D" w14:textId="77777777" w:rsidR="00DE173A" w:rsidRPr="00DE173A" w:rsidRDefault="00DE173A" w:rsidP="00DE173A">
      <w:pPr>
        <w:pStyle w:val="ListParagraph"/>
        <w:rPr>
          <w:rFonts w:ascii="Arial" w:hAnsi="Arial" w:cs="Arial"/>
          <w:sz w:val="22"/>
          <w:szCs w:val="22"/>
        </w:rPr>
      </w:pPr>
    </w:p>
    <w:p w14:paraId="35860B7A" w14:textId="199BAE2B" w:rsidR="00DE173A" w:rsidRDefault="00DE173A" w:rsidP="00DE173A">
      <w:pPr>
        <w:pStyle w:val="ListParagraph"/>
        <w:rPr>
          <w:rFonts w:ascii="Arial" w:hAnsi="Arial" w:cs="Arial"/>
          <w:sz w:val="22"/>
          <w:szCs w:val="22"/>
        </w:rPr>
      </w:pPr>
    </w:p>
    <w:tbl>
      <w:tblPr>
        <w:tblW w:w="10348" w:type="dxa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348"/>
      </w:tblGrid>
      <w:tr w:rsidR="007C16EC" w:rsidRPr="00BD6CB4" w14:paraId="309E4A63" w14:textId="77777777" w:rsidTr="00BD0549">
        <w:trPr>
          <w:trHeight w:val="47"/>
        </w:trPr>
        <w:tc>
          <w:tcPr>
            <w:tcW w:w="10348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924643" w14:textId="77777777" w:rsidR="007C16EC" w:rsidRPr="00323B31" w:rsidRDefault="007C16EC" w:rsidP="0040093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7C16EC" w:rsidRPr="00BD6CB4" w14:paraId="4400A352" w14:textId="77777777" w:rsidTr="00BD0549">
        <w:tc>
          <w:tcPr>
            <w:tcW w:w="10348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988DD5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tbl>
            <w:tblPr>
              <w:tblStyle w:val="TableGrid"/>
              <w:tblW w:w="9248" w:type="dxa"/>
              <w:tblInd w:w="720" w:type="dxa"/>
              <w:tblLayout w:type="fixed"/>
              <w:tblLook w:val="04A0" w:firstRow="1" w:lastRow="0" w:firstColumn="1" w:lastColumn="0" w:noHBand="0" w:noVBand="1"/>
            </w:tblPr>
            <w:tblGrid>
              <w:gridCol w:w="2312"/>
              <w:gridCol w:w="2312"/>
              <w:gridCol w:w="2312"/>
              <w:gridCol w:w="2312"/>
            </w:tblGrid>
            <w:tr w:rsidR="00B72699" w14:paraId="4F584165" w14:textId="77777777" w:rsidTr="001567DE">
              <w:tc>
                <w:tcPr>
                  <w:tcW w:w="2312" w:type="dxa"/>
                </w:tcPr>
                <w:p w14:paraId="150EC053" w14:textId="77777777" w:rsidR="00B72699" w:rsidRDefault="00B72699" w:rsidP="00B72699">
                  <w:pPr>
                    <w:pStyle w:val="ListParagraph"/>
                    <w:ind w:left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A24142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200" w:dyaOrig="220" w14:anchorId="1742E81C">
                      <v:shape id="_x0000_i1035" type="#_x0000_t75" style="width:10pt;height:11.05pt" o:ole="">
                        <v:imagedata r:id="rId14" o:title=""/>
                      </v:shape>
                      <o:OLEObject Type="Embed" ProgID="Equation.DSMT4" ShapeID="_x0000_i1035" DrawAspect="Content" ObjectID="_1685866407" r:id="rId27"/>
                    </w:object>
                  </w:r>
                </w:p>
              </w:tc>
              <w:tc>
                <w:tcPr>
                  <w:tcW w:w="2312" w:type="dxa"/>
                </w:tcPr>
                <w:p w14:paraId="71F4EDE4" w14:textId="77777777" w:rsidR="00B72699" w:rsidRDefault="00B72699" w:rsidP="00B72699">
                  <w:pPr>
                    <w:pStyle w:val="ListParagraph"/>
                    <w:ind w:left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$9</w:t>
                  </w:r>
                </w:p>
              </w:tc>
              <w:tc>
                <w:tcPr>
                  <w:tcW w:w="2312" w:type="dxa"/>
                </w:tcPr>
                <w:p w14:paraId="5C573771" w14:textId="77777777" w:rsidR="00B72699" w:rsidRDefault="00B72699" w:rsidP="00B72699">
                  <w:pPr>
                    <w:pStyle w:val="ListParagraph"/>
                    <w:ind w:left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$4</w:t>
                  </w:r>
                </w:p>
              </w:tc>
              <w:tc>
                <w:tcPr>
                  <w:tcW w:w="2312" w:type="dxa"/>
                </w:tcPr>
                <w:p w14:paraId="18F6CE62" w14:textId="77777777" w:rsidR="00B72699" w:rsidRDefault="00B72699" w:rsidP="00B72699">
                  <w:pPr>
                    <w:pStyle w:val="ListParagraph"/>
                    <w:ind w:left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-$2</w:t>
                  </w:r>
                </w:p>
              </w:tc>
            </w:tr>
            <w:tr w:rsidR="00B72699" w14:paraId="5FE27F22" w14:textId="77777777" w:rsidTr="001567DE">
              <w:tc>
                <w:tcPr>
                  <w:tcW w:w="2312" w:type="dxa"/>
                </w:tcPr>
                <w:p w14:paraId="07D19796" w14:textId="77777777" w:rsidR="00B72699" w:rsidRDefault="00B72699" w:rsidP="00B72699">
                  <w:pPr>
                    <w:pStyle w:val="ListParagraph"/>
                    <w:ind w:left="0"/>
                    <w:rPr>
                      <w:rFonts w:ascii="Arial" w:hAnsi="Arial" w:cs="Arial"/>
                      <w:sz w:val="22"/>
                      <w:szCs w:val="22"/>
                    </w:rPr>
                  </w:pPr>
                  <w:proofErr w:type="gramStart"/>
                  <w:r>
                    <w:rPr>
                      <w:rFonts w:ascii="Arial" w:hAnsi="Arial" w:cs="Arial"/>
                      <w:sz w:val="22"/>
                      <w:szCs w:val="22"/>
                    </w:rPr>
                    <w:t>P(</w:t>
                  </w:r>
                  <w:proofErr w:type="gramEnd"/>
                  <w:r w:rsidRPr="00A24142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639" w:dyaOrig="279" w14:anchorId="7CCF42A0">
                      <v:shape id="_x0000_i1036" type="#_x0000_t75" style="width:32.1pt;height:13.9pt" o:ole="">
                        <v:imagedata r:id="rId16" o:title=""/>
                      </v:shape>
                      <o:OLEObject Type="Embed" ProgID="Equation.DSMT4" ShapeID="_x0000_i1036" DrawAspect="Content" ObjectID="_1685866408" r:id="rId28"/>
                    </w:objec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t>)</w:t>
                  </w:r>
                </w:p>
              </w:tc>
              <w:tc>
                <w:tcPr>
                  <w:tcW w:w="2312" w:type="dxa"/>
                </w:tcPr>
                <w:p w14:paraId="0EB10B72" w14:textId="77777777" w:rsidR="00B72699" w:rsidRDefault="00B72699" w:rsidP="00B72699">
                  <w:pPr>
                    <w:pStyle w:val="ListParagraph"/>
                    <w:ind w:left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BD0549">
                    <w:rPr>
                      <w:rFonts w:ascii="Arial" w:hAnsi="Arial" w:cs="Arial"/>
                      <w:position w:val="-24"/>
                      <w:sz w:val="22"/>
                      <w:szCs w:val="22"/>
                    </w:rPr>
                    <w:object w:dxaOrig="340" w:dyaOrig="620" w14:anchorId="363BE6C4">
                      <v:shape id="_x0000_i1037" type="#_x0000_t75" style="width:17.1pt;height:31pt" o:ole="">
                        <v:imagedata r:id="rId29" o:title=""/>
                      </v:shape>
                      <o:OLEObject Type="Embed" ProgID="Equation.DSMT4" ShapeID="_x0000_i1037" DrawAspect="Content" ObjectID="_1685866409" r:id="rId30"/>
                    </w:objec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</w:p>
              </w:tc>
              <w:tc>
                <w:tcPr>
                  <w:tcW w:w="2312" w:type="dxa"/>
                </w:tcPr>
                <w:p w14:paraId="3910BF80" w14:textId="77777777" w:rsidR="00B72699" w:rsidRDefault="00B72699" w:rsidP="00B72699">
                  <w:pPr>
                    <w:pStyle w:val="ListParagraph"/>
                    <w:ind w:left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BD0549">
                    <w:rPr>
                      <w:rFonts w:ascii="Arial" w:hAnsi="Arial" w:cs="Arial"/>
                      <w:position w:val="-24"/>
                      <w:sz w:val="22"/>
                      <w:szCs w:val="22"/>
                    </w:rPr>
                    <w:object w:dxaOrig="340" w:dyaOrig="620" w14:anchorId="3310C3BF">
                      <v:shape id="_x0000_i1038" type="#_x0000_t75" style="width:17.1pt;height:31pt" o:ole="">
                        <v:imagedata r:id="rId29" o:title=""/>
                      </v:shape>
                      <o:OLEObject Type="Embed" ProgID="Equation.DSMT4" ShapeID="_x0000_i1038" DrawAspect="Content" ObjectID="_1685866410" r:id="rId31"/>
                    </w:object>
                  </w:r>
                </w:p>
              </w:tc>
              <w:tc>
                <w:tcPr>
                  <w:tcW w:w="2312" w:type="dxa"/>
                </w:tcPr>
                <w:p w14:paraId="528F55FC" w14:textId="77777777" w:rsidR="00B72699" w:rsidRDefault="00B72699" w:rsidP="00B72699">
                  <w:pPr>
                    <w:pStyle w:val="ListParagraph"/>
                    <w:ind w:left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BD0549">
                    <w:rPr>
                      <w:rFonts w:ascii="Arial" w:hAnsi="Arial" w:cs="Arial"/>
                      <w:position w:val="-24"/>
                      <w:sz w:val="22"/>
                      <w:szCs w:val="22"/>
                    </w:rPr>
                    <w:object w:dxaOrig="360" w:dyaOrig="620" w14:anchorId="2532485C">
                      <v:shape id="_x0000_i1039" type="#_x0000_t75" style="width:18.2pt;height:31pt" o:ole="">
                        <v:imagedata r:id="rId32" o:title=""/>
                      </v:shape>
                      <o:OLEObject Type="Embed" ProgID="Equation.DSMT4" ShapeID="_x0000_i1039" DrawAspect="Content" ObjectID="_1685866411" r:id="rId33"/>
                    </w:object>
                  </w:r>
                </w:p>
              </w:tc>
            </w:tr>
          </w:tbl>
          <w:p w14:paraId="4E86045D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62316A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00E69E2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7C16EC" w:rsidRPr="00BD6CB4" w14:paraId="28EAEAD1" w14:textId="77777777" w:rsidTr="00BD0549">
        <w:tc>
          <w:tcPr>
            <w:tcW w:w="10348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865EAC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C16EC" w:rsidRPr="00BD6CB4" w14:paraId="424DCB48" w14:textId="77777777" w:rsidTr="00BD0549">
        <w:tc>
          <w:tcPr>
            <w:tcW w:w="10348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73F10D7" w14:textId="43059444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72699">
              <w:t>correct values for x</w:t>
            </w:r>
          </w:p>
          <w:p w14:paraId="2975FBCC" w14:textId="0B7ABDE3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72699">
              <w:t xml:space="preserve">at least 1 probs </w:t>
            </w:r>
            <w:proofErr w:type="gramStart"/>
            <w:r w:rsidR="00B72699">
              <w:t>correct</w:t>
            </w:r>
            <w:proofErr w:type="gramEnd"/>
          </w:p>
          <w:p w14:paraId="55A55229" w14:textId="61B6AF7E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72699">
              <w:t>all probs correct</w:t>
            </w:r>
          </w:p>
        </w:tc>
      </w:tr>
    </w:tbl>
    <w:p w14:paraId="45700EB5" w14:textId="76F116EF" w:rsidR="00DE173A" w:rsidRDefault="00DE173A" w:rsidP="00DE173A">
      <w:pPr>
        <w:pStyle w:val="ListParagraph"/>
        <w:rPr>
          <w:rFonts w:ascii="Arial" w:hAnsi="Arial" w:cs="Arial"/>
          <w:sz w:val="22"/>
          <w:szCs w:val="22"/>
        </w:rPr>
      </w:pPr>
    </w:p>
    <w:p w14:paraId="1A09BF38" w14:textId="02F98C82" w:rsidR="00DE173A" w:rsidRDefault="00DE173A" w:rsidP="00DE173A">
      <w:pPr>
        <w:pStyle w:val="ListParagraph"/>
        <w:rPr>
          <w:rFonts w:ascii="Arial" w:hAnsi="Arial" w:cs="Arial"/>
          <w:sz w:val="22"/>
          <w:szCs w:val="22"/>
        </w:rPr>
      </w:pPr>
    </w:p>
    <w:p w14:paraId="3A8FFD71" w14:textId="40FAA3F5" w:rsidR="00DE173A" w:rsidRDefault="00DE173A" w:rsidP="00DE173A">
      <w:pPr>
        <w:pStyle w:val="ListParagraph"/>
        <w:rPr>
          <w:rFonts w:ascii="Arial" w:hAnsi="Arial" w:cs="Arial"/>
          <w:sz w:val="22"/>
          <w:szCs w:val="22"/>
        </w:rPr>
      </w:pPr>
    </w:p>
    <w:p w14:paraId="6A70B88E" w14:textId="77777777" w:rsidR="00DE173A" w:rsidRDefault="00DE173A" w:rsidP="00DE173A">
      <w:pPr>
        <w:pStyle w:val="ListParagraph"/>
        <w:rPr>
          <w:rFonts w:ascii="Arial" w:hAnsi="Arial" w:cs="Arial"/>
          <w:sz w:val="22"/>
          <w:szCs w:val="22"/>
        </w:rPr>
      </w:pPr>
    </w:p>
    <w:p w14:paraId="0F4CA4FF" w14:textId="1282C855" w:rsidR="00DE173A" w:rsidRDefault="00DE173A" w:rsidP="001E72FB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xpected profit by a player on a single game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 (</w:t>
      </w:r>
      <w:r w:rsidR="00847FA8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0B9E69D" w14:textId="72065464" w:rsidR="00B87461" w:rsidRDefault="00B87461" w:rsidP="00B87461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C16EC" w:rsidRPr="00BD6CB4" w14:paraId="14EBA350" w14:textId="77777777" w:rsidTr="0040093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5089291" w14:textId="77777777" w:rsidR="007C16EC" w:rsidRPr="00323B31" w:rsidRDefault="007C16EC" w:rsidP="0040093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7C16EC" w:rsidRPr="00BD6CB4" w14:paraId="1F2F5F4C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EE4F759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0F1EF85" w14:textId="5AD36C1C" w:rsidR="007C16EC" w:rsidRDefault="00847FA8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BE74755" wp14:editId="01E53F9D">
                  <wp:extent cx="4195984" cy="2249786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4"/>
                          <a:srcRect t="12600" b="54799"/>
                          <a:stretch/>
                        </pic:blipFill>
                        <pic:spPr bwMode="auto">
                          <a:xfrm>
                            <a:off x="0" y="0"/>
                            <a:ext cx="4202515" cy="225328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C7E8127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C2DAC15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7C16EC" w:rsidRPr="00BD6CB4" w14:paraId="5F608F34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67ACE4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C16EC" w:rsidRPr="00BD6CB4" w14:paraId="4B8A3288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6298C8" w14:textId="741F161B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47FA8">
              <w:t xml:space="preserve">multiplies x by </w:t>
            </w:r>
            <w:proofErr w:type="gramStart"/>
            <w:r w:rsidR="00847FA8">
              <w:t>prob</w:t>
            </w:r>
            <w:proofErr w:type="gramEnd"/>
          </w:p>
          <w:p w14:paraId="5F8BF0CB" w14:textId="4B5101B9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47FA8">
              <w:t xml:space="preserve">shows sum of </w:t>
            </w:r>
            <w:proofErr w:type="gramStart"/>
            <w:r w:rsidR="00847FA8">
              <w:t>products</w:t>
            </w:r>
            <w:proofErr w:type="gramEnd"/>
          </w:p>
          <w:p w14:paraId="16A1882C" w14:textId="3B07675B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847FA8">
              <w:t>states expected profit, approx. or exact (no need for units)</w:t>
            </w:r>
          </w:p>
          <w:p w14:paraId="4DF1AD17" w14:textId="57891397" w:rsidR="007C16EC" w:rsidRPr="00BD6CB4" w:rsidRDefault="00847FA8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>(Note two marks for answer only)</w:t>
            </w:r>
          </w:p>
        </w:tc>
      </w:tr>
    </w:tbl>
    <w:p w14:paraId="77E06601" w14:textId="76B620EE" w:rsidR="00B87461" w:rsidRDefault="00B87461" w:rsidP="00B87461">
      <w:pPr>
        <w:rPr>
          <w:rFonts w:ascii="Arial" w:hAnsi="Arial" w:cs="Arial"/>
          <w:sz w:val="22"/>
          <w:szCs w:val="22"/>
        </w:rPr>
      </w:pPr>
    </w:p>
    <w:p w14:paraId="441A524E" w14:textId="40D46050" w:rsidR="00B87461" w:rsidRDefault="00B87461" w:rsidP="00B87461">
      <w:pPr>
        <w:rPr>
          <w:rFonts w:ascii="Arial" w:hAnsi="Arial" w:cs="Arial"/>
          <w:sz w:val="22"/>
          <w:szCs w:val="22"/>
        </w:rPr>
      </w:pPr>
    </w:p>
    <w:p w14:paraId="2E7FBF12" w14:textId="75D1DF7E" w:rsidR="00B87461" w:rsidRDefault="00B87461" w:rsidP="00B87461">
      <w:pPr>
        <w:rPr>
          <w:rFonts w:ascii="Arial" w:hAnsi="Arial" w:cs="Arial"/>
          <w:sz w:val="22"/>
          <w:szCs w:val="22"/>
        </w:rPr>
      </w:pPr>
    </w:p>
    <w:p w14:paraId="0F77C955" w14:textId="01736C5E" w:rsidR="00B87461" w:rsidRDefault="00B87461" w:rsidP="00B87461">
      <w:pPr>
        <w:rPr>
          <w:rFonts w:ascii="Arial" w:hAnsi="Arial" w:cs="Arial"/>
          <w:sz w:val="22"/>
          <w:szCs w:val="22"/>
        </w:rPr>
      </w:pPr>
    </w:p>
    <w:p w14:paraId="44110540" w14:textId="77777777" w:rsidR="00B87461" w:rsidRPr="00B87461" w:rsidRDefault="00B87461" w:rsidP="00B87461">
      <w:pPr>
        <w:rPr>
          <w:rFonts w:ascii="Arial" w:hAnsi="Arial" w:cs="Arial"/>
          <w:sz w:val="22"/>
          <w:szCs w:val="22"/>
        </w:rPr>
      </w:pPr>
    </w:p>
    <w:p w14:paraId="3735C05D" w14:textId="48442739" w:rsidR="00DE173A" w:rsidRDefault="00DE173A" w:rsidP="001E72FB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standard deviation of </w:t>
      </w:r>
      <w:r w:rsidRPr="00DE173A">
        <w:rPr>
          <w:position w:val="-4"/>
        </w:rPr>
        <w:object w:dxaOrig="279" w:dyaOrig="260" w14:anchorId="17F029E4">
          <v:shape id="_x0000_i1040" type="#_x0000_t75" style="width:13.9pt;height:12.85pt" o:ole="">
            <v:imagedata r:id="rId23" o:title=""/>
          </v:shape>
          <o:OLEObject Type="Embed" ProgID="Equation.DSMT4" ShapeID="_x0000_i1040" DrawAspect="Content" ObjectID="_1685866412" r:id="rId35"/>
        </w:object>
      </w:r>
      <w:r w:rsidR="00B87461">
        <w:rPr>
          <w:rFonts w:ascii="Arial" w:hAnsi="Arial" w:cs="Arial"/>
          <w:sz w:val="22"/>
          <w:szCs w:val="22"/>
        </w:rPr>
        <w:t>.</w:t>
      </w:r>
      <w:r w:rsidR="00B87461">
        <w:rPr>
          <w:rFonts w:ascii="Arial" w:hAnsi="Arial" w:cs="Arial"/>
          <w:sz w:val="22"/>
          <w:szCs w:val="22"/>
        </w:rPr>
        <w:tab/>
      </w:r>
      <w:r w:rsidR="00B87461">
        <w:rPr>
          <w:rFonts w:ascii="Arial" w:hAnsi="Arial" w:cs="Arial"/>
          <w:sz w:val="22"/>
          <w:szCs w:val="22"/>
        </w:rPr>
        <w:tab/>
      </w:r>
      <w:r w:rsidR="00B87461">
        <w:rPr>
          <w:rFonts w:ascii="Arial" w:hAnsi="Arial" w:cs="Arial"/>
          <w:sz w:val="22"/>
          <w:szCs w:val="22"/>
        </w:rPr>
        <w:tab/>
      </w:r>
      <w:r w:rsidR="00B87461">
        <w:rPr>
          <w:rFonts w:ascii="Arial" w:hAnsi="Arial" w:cs="Arial"/>
          <w:sz w:val="22"/>
          <w:szCs w:val="22"/>
        </w:rPr>
        <w:tab/>
      </w:r>
      <w:r w:rsidR="00B87461">
        <w:rPr>
          <w:rFonts w:ascii="Arial" w:hAnsi="Arial" w:cs="Arial"/>
          <w:sz w:val="22"/>
          <w:szCs w:val="22"/>
        </w:rPr>
        <w:tab/>
        <w:t xml:space="preserve">      </w:t>
      </w:r>
      <w:r w:rsidR="00E03D5B">
        <w:rPr>
          <w:rFonts w:ascii="Arial" w:hAnsi="Arial" w:cs="Arial"/>
          <w:sz w:val="22"/>
          <w:szCs w:val="22"/>
        </w:rPr>
        <w:t xml:space="preserve">           </w:t>
      </w:r>
      <w:r w:rsidR="00B87461">
        <w:rPr>
          <w:rFonts w:ascii="Arial" w:hAnsi="Arial" w:cs="Arial"/>
          <w:sz w:val="22"/>
          <w:szCs w:val="22"/>
        </w:rPr>
        <w:t>(</w:t>
      </w:r>
      <w:r w:rsidR="00D06AAE">
        <w:rPr>
          <w:rFonts w:ascii="Arial" w:hAnsi="Arial" w:cs="Arial"/>
          <w:sz w:val="22"/>
          <w:szCs w:val="22"/>
        </w:rPr>
        <w:t>3</w:t>
      </w:r>
      <w:r w:rsidR="00B87461">
        <w:rPr>
          <w:rFonts w:ascii="Arial" w:hAnsi="Arial" w:cs="Arial"/>
          <w:sz w:val="22"/>
          <w:szCs w:val="22"/>
        </w:rPr>
        <w:t xml:space="preserve"> marks)</w:t>
      </w:r>
    </w:p>
    <w:p w14:paraId="6D367323" w14:textId="1218F4E4" w:rsidR="003776BA" w:rsidRDefault="003776BA" w:rsidP="003776BA">
      <w:pPr>
        <w:rPr>
          <w:rFonts w:ascii="Arial" w:hAnsi="Arial" w:cs="Arial"/>
          <w:sz w:val="22"/>
          <w:szCs w:val="22"/>
        </w:rPr>
      </w:pPr>
    </w:p>
    <w:p w14:paraId="6277781D" w14:textId="1C47CD99" w:rsidR="003776BA" w:rsidRDefault="003776BA" w:rsidP="003776BA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C16EC" w:rsidRPr="00BD6CB4" w14:paraId="6C298A32" w14:textId="77777777" w:rsidTr="0040093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834C9AC" w14:textId="77777777" w:rsidR="007C16EC" w:rsidRPr="00323B31" w:rsidRDefault="007C16EC" w:rsidP="0040093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7C16EC" w:rsidRPr="00BD6CB4" w14:paraId="26225ACA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0A7A1A5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9F0E5A0" w14:textId="05989447" w:rsidR="007C16EC" w:rsidRDefault="008A5A50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97D0CBB" wp14:editId="769C2C08">
                  <wp:extent cx="5340350" cy="2136618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6"/>
                          <a:srcRect b="34205"/>
                          <a:stretch/>
                        </pic:blipFill>
                        <pic:spPr bwMode="auto">
                          <a:xfrm>
                            <a:off x="0" y="0"/>
                            <a:ext cx="5340350" cy="213661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9A5E4D1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C4820E1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7C16EC" w:rsidRPr="00BD6CB4" w14:paraId="51FE1DD0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01C563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C16EC" w:rsidRPr="00BD6CB4" w14:paraId="44CD2E68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CCA8CE8" w14:textId="3EB7F19F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A5A50">
              <w:t xml:space="preserve">shows </w:t>
            </w:r>
            <w:proofErr w:type="gramStart"/>
            <w:r w:rsidR="008A5A50">
              <w:t>calculation</w:t>
            </w:r>
            <w:proofErr w:type="gramEnd"/>
            <w:r w:rsidR="00F41AD7">
              <w:t xml:space="preserve"> </w:t>
            </w:r>
          </w:p>
          <w:p w14:paraId="218C59AE" w14:textId="5346B048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D06AAE">
              <w:t xml:space="preserve">determines </w:t>
            </w:r>
            <w:proofErr w:type="gramStart"/>
            <w:r w:rsidR="00D06AAE">
              <w:t>variance</w:t>
            </w:r>
            <w:proofErr w:type="gramEnd"/>
          </w:p>
          <w:p w14:paraId="59E59A96" w14:textId="367C62AF" w:rsidR="00D06AAE" w:rsidRDefault="00D06AAE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>
              <w:t>states standard deviation</w:t>
            </w:r>
          </w:p>
          <w:p w14:paraId="1651378F" w14:textId="38B99D7C" w:rsidR="007C16EC" w:rsidRPr="00BD6CB4" w:rsidRDefault="008A5A50" w:rsidP="00D06AA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 xml:space="preserve">Note: </w:t>
            </w:r>
            <w:r w:rsidR="00D06AAE">
              <w:t>Answer only two marks</w:t>
            </w:r>
            <w:r w:rsidR="00F41AD7">
              <w:t>- third mark refers to shown working</w:t>
            </w:r>
          </w:p>
        </w:tc>
      </w:tr>
    </w:tbl>
    <w:p w14:paraId="09A730FD" w14:textId="6E0F1B8B" w:rsidR="003776BA" w:rsidRDefault="003776BA" w:rsidP="003776BA">
      <w:pPr>
        <w:rPr>
          <w:rFonts w:ascii="Arial" w:hAnsi="Arial" w:cs="Arial"/>
          <w:sz w:val="22"/>
          <w:szCs w:val="22"/>
        </w:rPr>
      </w:pPr>
    </w:p>
    <w:p w14:paraId="5AE0ECBA" w14:textId="78C37958" w:rsidR="003776BA" w:rsidRDefault="003776BA" w:rsidP="0093462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EE77AA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D5E99CC" w14:textId="1684780D" w:rsidR="003776BA" w:rsidRDefault="003776BA" w:rsidP="003776B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factory produces toy cars. The probability that any toy car being defective is 0.15. If 20 toy cars are selected at random, let </w:t>
      </w:r>
      <w:r w:rsidRPr="003776BA">
        <w:rPr>
          <w:rFonts w:ascii="Arial" w:hAnsi="Arial" w:cs="Arial"/>
          <w:position w:val="-4"/>
          <w:sz w:val="22"/>
          <w:szCs w:val="22"/>
        </w:rPr>
        <w:object w:dxaOrig="279" w:dyaOrig="260" w14:anchorId="24952A83">
          <v:shape id="_x0000_i1041" type="#_x0000_t75" style="width:13.9pt;height:12.85pt" o:ole="">
            <v:imagedata r:id="rId37" o:title=""/>
          </v:shape>
          <o:OLEObject Type="Embed" ProgID="Equation.DSMT4" ShapeID="_x0000_i1041" DrawAspect="Content" ObjectID="_1685866413" r:id="rId38"/>
        </w:object>
      </w:r>
      <w:r>
        <w:rPr>
          <w:rFonts w:ascii="Arial" w:hAnsi="Arial" w:cs="Arial"/>
          <w:sz w:val="22"/>
          <w:szCs w:val="22"/>
        </w:rPr>
        <w:t xml:space="preserve"> equal the number of defective cars out of 20.</w:t>
      </w:r>
    </w:p>
    <w:p w14:paraId="72FE4CBB" w14:textId="3F663C14" w:rsidR="003776BA" w:rsidRDefault="003776BA" w:rsidP="001E72FB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scribe the distribution </w:t>
      </w:r>
      <w:r w:rsidRPr="003776BA">
        <w:rPr>
          <w:rFonts w:ascii="Arial" w:hAnsi="Arial" w:cs="Arial"/>
          <w:position w:val="-4"/>
          <w:sz w:val="22"/>
          <w:szCs w:val="22"/>
        </w:rPr>
        <w:object w:dxaOrig="279" w:dyaOrig="260" w14:anchorId="76267323">
          <v:shape id="_x0000_i1042" type="#_x0000_t75" style="width:13.9pt;height:12.85pt" o:ole="">
            <v:imagedata r:id="rId37" o:title=""/>
          </v:shape>
          <o:OLEObject Type="Embed" ProgID="Equation.DSMT4" ShapeID="_x0000_i1042" DrawAspect="Content" ObjectID="_1685866414" r:id="rId39"/>
        </w:object>
      </w:r>
      <w:r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</w:t>
      </w:r>
      <w:proofErr w:type="gramStart"/>
      <w:r>
        <w:rPr>
          <w:rFonts w:ascii="Arial" w:hAnsi="Arial" w:cs="Arial"/>
          <w:sz w:val="22"/>
          <w:szCs w:val="22"/>
        </w:rPr>
        <w:t xml:space="preserve">( </w:t>
      </w:r>
      <w:r w:rsidR="00EE77AA">
        <w:rPr>
          <w:rFonts w:ascii="Arial" w:hAnsi="Arial" w:cs="Arial"/>
          <w:sz w:val="22"/>
          <w:szCs w:val="22"/>
        </w:rPr>
        <w:t>2</w:t>
      </w:r>
      <w:proofErr w:type="gramEnd"/>
      <w:r>
        <w:rPr>
          <w:rFonts w:ascii="Arial" w:hAnsi="Arial" w:cs="Arial"/>
          <w:sz w:val="22"/>
          <w:szCs w:val="22"/>
        </w:rPr>
        <w:t xml:space="preserve"> marks)</w:t>
      </w:r>
    </w:p>
    <w:p w14:paraId="49FFDD23" w14:textId="21D1D477" w:rsidR="001C231E" w:rsidRDefault="001C231E" w:rsidP="001C231E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C16EC" w:rsidRPr="00BD6CB4" w14:paraId="05224740" w14:textId="77777777" w:rsidTr="0040093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DC62265" w14:textId="77777777" w:rsidR="007C16EC" w:rsidRPr="00323B31" w:rsidRDefault="007C16EC" w:rsidP="0040093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7C16EC" w:rsidRPr="00BD6CB4" w14:paraId="7615C33F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1416F7" w14:textId="076B8929" w:rsidR="007C16EC" w:rsidRDefault="00934628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934628">
              <w:rPr>
                <w:rFonts w:cs="Arial"/>
                <w:position w:val="-10"/>
                <w:szCs w:val="22"/>
                <w:lang w:val="en-US"/>
              </w:rPr>
              <w:object w:dxaOrig="1780" w:dyaOrig="320" w14:anchorId="3604FC2C">
                <v:shape id="_x0000_i1043" type="#_x0000_t75" style="width:89.1pt;height:16.05pt" o:ole="">
                  <v:imagedata r:id="rId40" o:title=""/>
                </v:shape>
                <o:OLEObject Type="Embed" ProgID="Equation.DSMT4" ShapeID="_x0000_i1043" DrawAspect="Content" ObjectID="_1685866415" r:id="rId41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69442394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7C16EC" w:rsidRPr="00BD6CB4" w14:paraId="0C5248CC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BF049F6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C16EC" w:rsidRPr="00BD6CB4" w14:paraId="0DD6865B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BBF7933" w14:textId="34993D38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34628">
              <w:t>states Binomial</w:t>
            </w:r>
          </w:p>
          <w:p w14:paraId="0B99711F" w14:textId="7B311EF8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34628">
              <w:t>states n</w:t>
            </w:r>
            <w:r w:rsidR="00EE77AA">
              <w:t xml:space="preserve"> &amp; p</w:t>
            </w:r>
          </w:p>
          <w:p w14:paraId="385E1EF6" w14:textId="43799308" w:rsidR="007C16EC" w:rsidRPr="00BD6CB4" w:rsidRDefault="007C16EC" w:rsidP="00EE77A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9D08EBC" w14:textId="210069F0" w:rsid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27ECD309" w14:textId="77777777" w:rsidR="001C231E" w:rsidRP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3D919F76" w14:textId="4368D89C" w:rsidR="001C231E" w:rsidRDefault="001C231E" w:rsidP="001E72FB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at probability that exactly 4 cars will be defective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(2 marks)</w:t>
      </w:r>
    </w:p>
    <w:p w14:paraId="284AB86F" w14:textId="699F3350" w:rsidR="001C231E" w:rsidRDefault="001C231E" w:rsidP="001C231E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C16EC" w:rsidRPr="00BD6CB4" w14:paraId="194A626D" w14:textId="77777777" w:rsidTr="0040093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F327CA" w14:textId="77777777" w:rsidR="007C16EC" w:rsidRPr="00323B31" w:rsidRDefault="007C16EC" w:rsidP="0040093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7C16EC" w:rsidRPr="00BD6CB4" w14:paraId="1A68F28F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5AEB49B" w14:textId="46C1DEB7" w:rsidR="007C16EC" w:rsidRDefault="00934628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689DF96" wp14:editId="6F03CAE4">
                  <wp:extent cx="4609267" cy="1661311"/>
                  <wp:effectExtent l="0" t="0" r="127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2"/>
                          <a:srcRect l="-4517" t="2388" r="4517" b="75696"/>
                          <a:stretch/>
                        </pic:blipFill>
                        <pic:spPr bwMode="auto">
                          <a:xfrm>
                            <a:off x="0" y="0"/>
                            <a:ext cx="4610100" cy="166161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A538350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0E16835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267926B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7C16EC" w:rsidRPr="00BD6CB4" w14:paraId="4C37093E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2E09B4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C16EC" w:rsidRPr="00BD6CB4" w14:paraId="33A7BC1A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6A7AF8" w14:textId="305ACB64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934628">
              <w:t xml:space="preserve">uses correct </w:t>
            </w:r>
            <w:proofErr w:type="gramStart"/>
            <w:r w:rsidR="00934628">
              <w:t>parameters</w:t>
            </w:r>
            <w:proofErr w:type="gramEnd"/>
          </w:p>
          <w:p w14:paraId="6DFC6810" w14:textId="2A5A20A0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34628">
              <w:t>states prob</w:t>
            </w:r>
          </w:p>
          <w:p w14:paraId="03497204" w14:textId="7F8B6DC8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1B807C06" w14:textId="2B22C49A" w:rsid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6FDD1A4A" w14:textId="77777777" w:rsidR="001C231E" w:rsidRP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72E028A5" w14:textId="10467AA1" w:rsidR="001C231E" w:rsidRDefault="001C231E" w:rsidP="001E72FB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robability that at least 4 cars will be defective given that we know at least 2 cars are defective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(3 marks)</w:t>
      </w:r>
    </w:p>
    <w:p w14:paraId="7ADB1BC5" w14:textId="436B8A86" w:rsid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0FAE0B0D" w14:textId="22EAB96E" w:rsidR="001C231E" w:rsidRDefault="001C231E" w:rsidP="001C231E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C16EC" w:rsidRPr="00BD6CB4" w14:paraId="17812026" w14:textId="77777777" w:rsidTr="0040093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DB86ED8" w14:textId="77777777" w:rsidR="007C16EC" w:rsidRPr="00323B31" w:rsidRDefault="007C16EC" w:rsidP="0040093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7C16EC" w:rsidRPr="00BD6CB4" w14:paraId="132872D4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FBB16D0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7670E91" w14:textId="5EAC8E7F" w:rsidR="007C16EC" w:rsidRDefault="009A3D35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9A3D35">
              <w:rPr>
                <w:rFonts w:cs="Arial"/>
                <w:position w:val="-28"/>
                <w:szCs w:val="22"/>
                <w:lang w:val="en-US"/>
              </w:rPr>
              <w:object w:dxaOrig="2840" w:dyaOrig="660" w14:anchorId="5C5C6491">
                <v:shape id="_x0000_i1044" type="#_x0000_t75" style="width:141.85pt;height:33.15pt" o:ole="">
                  <v:imagedata r:id="rId43" o:title=""/>
                </v:shape>
                <o:OLEObject Type="Embed" ProgID="Equation.DSMT4" ShapeID="_x0000_i1044" DrawAspect="Content" ObjectID="_1685866416" r:id="rId44"/>
              </w:object>
            </w:r>
            <w:r w:rsidR="00934628">
              <w:rPr>
                <w:rFonts w:cs="Arial"/>
                <w:szCs w:val="22"/>
                <w:lang w:val="en-US"/>
              </w:rPr>
              <w:t xml:space="preserve"> </w:t>
            </w:r>
          </w:p>
          <w:p w14:paraId="1CE37C66" w14:textId="1AC8D929" w:rsidR="009A3D35" w:rsidRDefault="009A3D35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63FBF21" wp14:editId="3863541B">
                  <wp:extent cx="4609465" cy="2692931"/>
                  <wp:effectExtent l="0" t="0" r="63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5"/>
                          <a:srcRect t="12300" b="52177"/>
                          <a:stretch/>
                        </pic:blipFill>
                        <pic:spPr bwMode="auto">
                          <a:xfrm>
                            <a:off x="0" y="0"/>
                            <a:ext cx="4610100" cy="269330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7A6A4D2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F0DE574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7C16EC" w:rsidRPr="00BD6CB4" w14:paraId="08C0B06C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1C9E0C5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C16EC" w:rsidRPr="00BD6CB4" w14:paraId="752942FF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33CE451" w14:textId="1A3DD655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A3D35">
              <w:t xml:space="preserve">uses conditional prob </w:t>
            </w:r>
            <w:proofErr w:type="gramStart"/>
            <w:r w:rsidR="009A3D35">
              <w:t>reasoning</w:t>
            </w:r>
            <w:proofErr w:type="gramEnd"/>
            <w:r w:rsidR="009A3D35">
              <w:t xml:space="preserve"> </w:t>
            </w:r>
          </w:p>
          <w:p w14:paraId="320FE366" w14:textId="06CD5B71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A3D35">
              <w:t xml:space="preserve">shows numerator and denominator </w:t>
            </w:r>
            <w:proofErr w:type="gramStart"/>
            <w:r w:rsidR="009A3D35">
              <w:t>values</w:t>
            </w:r>
            <w:proofErr w:type="gramEnd"/>
          </w:p>
          <w:p w14:paraId="732592EC" w14:textId="03825595" w:rsidR="009A3D35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A3D35">
              <w:t>states prob</w:t>
            </w:r>
          </w:p>
          <w:p w14:paraId="060B28CF" w14:textId="559E52DE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1D88449" w14:textId="0A579766" w:rsid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5D57E457" w14:textId="0FDFD7F7" w:rsid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196CE9F6" w14:textId="025843EF" w:rsid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0F32D8D5" w14:textId="2CB50EEB" w:rsid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390A05F1" w14:textId="5092CDB6" w:rsid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2AEA8CD2" w14:textId="12A890FE" w:rsidR="001C231E" w:rsidRDefault="001C231E" w:rsidP="001C231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CA1DCD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3D6C19E" w14:textId="65CE1354" w:rsidR="001C231E" w:rsidRDefault="001C231E" w:rsidP="001C231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und loudness, </w:t>
      </w:r>
      <w:r w:rsidRPr="001C231E">
        <w:rPr>
          <w:rFonts w:ascii="Arial" w:hAnsi="Arial" w:cs="Arial"/>
          <w:position w:val="-4"/>
          <w:sz w:val="22"/>
          <w:szCs w:val="22"/>
        </w:rPr>
        <w:object w:dxaOrig="220" w:dyaOrig="260" w14:anchorId="41438C49">
          <v:shape id="_x0000_i1045" type="#_x0000_t75" style="width:11.05pt;height:12.85pt" o:ole="">
            <v:imagedata r:id="rId46" o:title=""/>
          </v:shape>
          <o:OLEObject Type="Embed" ProgID="Equation.DSMT4" ShapeID="_x0000_i1045" DrawAspect="Content" ObjectID="_1685866417" r:id="rId47"/>
        </w:object>
      </w:r>
      <w:r>
        <w:rPr>
          <w:rFonts w:ascii="Arial" w:hAnsi="Arial" w:cs="Arial"/>
          <w:sz w:val="22"/>
          <w:szCs w:val="22"/>
        </w:rPr>
        <w:t xml:space="preserve"> dB, is measured by comparing the intensity of the sound, </w:t>
      </w:r>
      <w:r w:rsidRPr="001C231E">
        <w:rPr>
          <w:rFonts w:ascii="Arial" w:hAnsi="Arial" w:cs="Arial"/>
          <w:position w:val="-4"/>
          <w:sz w:val="22"/>
          <w:szCs w:val="22"/>
        </w:rPr>
        <w:object w:dxaOrig="200" w:dyaOrig="260" w14:anchorId="40BE4AF5">
          <v:shape id="_x0000_i1046" type="#_x0000_t75" style="width:10pt;height:12.85pt" o:ole="">
            <v:imagedata r:id="rId48" o:title=""/>
          </v:shape>
          <o:OLEObject Type="Embed" ProgID="Equation.DSMT4" ShapeID="_x0000_i1046" DrawAspect="Content" ObjectID="_1685866418" r:id="rId49"/>
        </w:object>
      </w:r>
      <w:r>
        <w:rPr>
          <w:rFonts w:ascii="Arial" w:hAnsi="Arial" w:cs="Arial"/>
          <w:sz w:val="22"/>
          <w:szCs w:val="22"/>
        </w:rPr>
        <w:t xml:space="preserve">, with the intensity of a sound that is just detectable by the human ear, </w:t>
      </w:r>
      <w:r w:rsidRPr="001C231E">
        <w:rPr>
          <w:rFonts w:ascii="Arial" w:hAnsi="Arial" w:cs="Arial"/>
          <w:position w:val="-12"/>
          <w:sz w:val="22"/>
          <w:szCs w:val="22"/>
        </w:rPr>
        <w:object w:dxaOrig="279" w:dyaOrig="360" w14:anchorId="0156EA31">
          <v:shape id="_x0000_i1047" type="#_x0000_t75" style="width:13.9pt;height:18.2pt" o:ole="">
            <v:imagedata r:id="rId50" o:title=""/>
          </v:shape>
          <o:OLEObject Type="Embed" ProgID="Equation.DSMT4" ShapeID="_x0000_i1047" DrawAspect="Content" ObjectID="_1685866419" r:id="rId51"/>
        </w:object>
      </w:r>
      <w:r>
        <w:rPr>
          <w:rFonts w:ascii="Arial" w:hAnsi="Arial" w:cs="Arial"/>
          <w:sz w:val="22"/>
          <w:szCs w:val="22"/>
        </w:rPr>
        <w:t>.</w:t>
      </w:r>
    </w:p>
    <w:p w14:paraId="2DC85C60" w14:textId="7A8CA710" w:rsidR="001C231E" w:rsidRDefault="001C231E" w:rsidP="001C231E">
      <w:pPr>
        <w:rPr>
          <w:rFonts w:ascii="Arial" w:hAnsi="Arial" w:cs="Arial"/>
          <w:sz w:val="22"/>
          <w:szCs w:val="22"/>
        </w:rPr>
      </w:pPr>
    </w:p>
    <w:p w14:paraId="00F20900" w14:textId="2975502A" w:rsidR="001C231E" w:rsidRDefault="001C231E" w:rsidP="001C231E">
      <w:pPr>
        <w:rPr>
          <w:rFonts w:ascii="Arial" w:hAnsi="Arial" w:cs="Arial"/>
          <w:sz w:val="22"/>
          <w:szCs w:val="22"/>
        </w:rPr>
      </w:pPr>
      <w:r w:rsidRPr="001C231E">
        <w:rPr>
          <w:rFonts w:ascii="Arial" w:hAnsi="Arial" w:cs="Arial"/>
          <w:position w:val="-32"/>
          <w:sz w:val="22"/>
          <w:szCs w:val="22"/>
        </w:rPr>
        <w:object w:dxaOrig="1700" w:dyaOrig="760" w14:anchorId="63EBEA34">
          <v:shape id="_x0000_i1048" type="#_x0000_t75" style="width:84.85pt;height:38.15pt" o:ole="">
            <v:imagedata r:id="rId52" o:title=""/>
          </v:shape>
          <o:OLEObject Type="Embed" ProgID="Equation.DSMT4" ShapeID="_x0000_i1048" DrawAspect="Content" ObjectID="_1685866420" r:id="rId53"/>
        </w:object>
      </w:r>
      <w:r>
        <w:rPr>
          <w:rFonts w:ascii="Arial" w:hAnsi="Arial" w:cs="Arial"/>
          <w:sz w:val="22"/>
          <w:szCs w:val="22"/>
        </w:rPr>
        <w:t>.</w:t>
      </w:r>
    </w:p>
    <w:p w14:paraId="14912BF5" w14:textId="00322968" w:rsidR="001C231E" w:rsidRDefault="001C231E" w:rsidP="001E72FB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the noise level in a room was 65 dB, express the intensity of sound in this room in terms </w:t>
      </w:r>
      <w:proofErr w:type="gramStart"/>
      <w:r>
        <w:rPr>
          <w:rFonts w:ascii="Arial" w:hAnsi="Arial" w:cs="Arial"/>
          <w:sz w:val="22"/>
          <w:szCs w:val="22"/>
        </w:rPr>
        <w:t>of .</w:t>
      </w:r>
      <w:proofErr w:type="gramEnd"/>
      <w:r w:rsidRPr="001C231E">
        <w:rPr>
          <w:rFonts w:ascii="Arial" w:hAnsi="Arial" w:cs="Arial"/>
          <w:position w:val="-12"/>
          <w:sz w:val="22"/>
          <w:szCs w:val="22"/>
        </w:rPr>
        <w:object w:dxaOrig="279" w:dyaOrig="360" w14:anchorId="6F877733">
          <v:shape id="_x0000_i1049" type="#_x0000_t75" style="width:13.9pt;height:18.2pt" o:ole="">
            <v:imagedata r:id="rId50" o:title=""/>
          </v:shape>
          <o:OLEObject Type="Embed" ProgID="Equation.DSMT4" ShapeID="_x0000_i1049" DrawAspect="Content" ObjectID="_1685866421" r:id="rId54"/>
        </w:object>
      </w:r>
      <w:r>
        <w:rPr>
          <w:rFonts w:ascii="Arial" w:hAnsi="Arial" w:cs="Arial"/>
          <w:sz w:val="22"/>
          <w:szCs w:val="22"/>
        </w:rPr>
        <w:t xml:space="preserve">. </w:t>
      </w:r>
      <w:r w:rsidR="00831A1A">
        <w:rPr>
          <w:rFonts w:ascii="Arial" w:hAnsi="Arial" w:cs="Arial"/>
          <w:sz w:val="22"/>
          <w:szCs w:val="22"/>
        </w:rPr>
        <w:tab/>
      </w:r>
      <w:r w:rsidR="00831A1A">
        <w:rPr>
          <w:rFonts w:ascii="Arial" w:hAnsi="Arial" w:cs="Arial"/>
          <w:sz w:val="22"/>
          <w:szCs w:val="22"/>
        </w:rPr>
        <w:tab/>
      </w:r>
      <w:r w:rsidR="00831A1A">
        <w:rPr>
          <w:rFonts w:ascii="Arial" w:hAnsi="Arial" w:cs="Arial"/>
          <w:sz w:val="22"/>
          <w:szCs w:val="22"/>
        </w:rPr>
        <w:tab/>
      </w:r>
      <w:r w:rsidR="00831A1A">
        <w:rPr>
          <w:rFonts w:ascii="Arial" w:hAnsi="Arial" w:cs="Arial"/>
          <w:sz w:val="22"/>
          <w:szCs w:val="22"/>
        </w:rPr>
        <w:tab/>
      </w:r>
      <w:r w:rsidR="00831A1A">
        <w:rPr>
          <w:rFonts w:ascii="Arial" w:hAnsi="Arial" w:cs="Arial"/>
          <w:sz w:val="22"/>
          <w:szCs w:val="22"/>
        </w:rPr>
        <w:tab/>
      </w:r>
      <w:r w:rsidR="00831A1A">
        <w:rPr>
          <w:rFonts w:ascii="Arial" w:hAnsi="Arial" w:cs="Arial"/>
          <w:sz w:val="22"/>
          <w:szCs w:val="22"/>
        </w:rPr>
        <w:tab/>
      </w:r>
      <w:r w:rsidR="00831A1A">
        <w:rPr>
          <w:rFonts w:ascii="Arial" w:hAnsi="Arial" w:cs="Arial"/>
          <w:sz w:val="22"/>
          <w:szCs w:val="22"/>
        </w:rPr>
        <w:tab/>
      </w:r>
      <w:r w:rsidR="00831A1A">
        <w:rPr>
          <w:rFonts w:ascii="Arial" w:hAnsi="Arial" w:cs="Arial"/>
          <w:sz w:val="22"/>
          <w:szCs w:val="22"/>
        </w:rPr>
        <w:tab/>
      </w:r>
      <w:r w:rsidR="00831A1A">
        <w:rPr>
          <w:rFonts w:ascii="Arial" w:hAnsi="Arial" w:cs="Arial"/>
          <w:sz w:val="22"/>
          <w:szCs w:val="22"/>
        </w:rPr>
        <w:tab/>
      </w:r>
      <w:r w:rsidR="00831A1A">
        <w:rPr>
          <w:rFonts w:ascii="Arial" w:hAnsi="Arial" w:cs="Arial"/>
          <w:sz w:val="22"/>
          <w:szCs w:val="22"/>
        </w:rPr>
        <w:tab/>
      </w:r>
      <w:r w:rsidR="00831A1A">
        <w:rPr>
          <w:rFonts w:ascii="Arial" w:hAnsi="Arial" w:cs="Arial"/>
          <w:sz w:val="22"/>
          <w:szCs w:val="22"/>
        </w:rPr>
        <w:tab/>
        <w:t xml:space="preserve">     </w:t>
      </w:r>
      <w:proofErr w:type="gramStart"/>
      <w:r>
        <w:rPr>
          <w:rFonts w:ascii="Arial" w:hAnsi="Arial" w:cs="Arial"/>
          <w:sz w:val="22"/>
          <w:szCs w:val="22"/>
        </w:rPr>
        <w:t xml:space="preserve">( </w:t>
      </w:r>
      <w:r w:rsidR="00CA1DCD">
        <w:rPr>
          <w:rFonts w:ascii="Arial" w:hAnsi="Arial" w:cs="Arial"/>
          <w:sz w:val="22"/>
          <w:szCs w:val="22"/>
        </w:rPr>
        <w:t>1</w:t>
      </w:r>
      <w:proofErr w:type="gramEnd"/>
      <w:r w:rsidR="00831A1A">
        <w:rPr>
          <w:rFonts w:ascii="Arial" w:hAnsi="Arial" w:cs="Arial"/>
          <w:sz w:val="22"/>
          <w:szCs w:val="22"/>
        </w:rPr>
        <w:t xml:space="preserve"> mark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C16EC" w:rsidRPr="00BD6CB4" w14:paraId="3FE83544" w14:textId="77777777" w:rsidTr="0040093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B5A3D23" w14:textId="77777777" w:rsidR="007C16EC" w:rsidRPr="00323B31" w:rsidRDefault="007C16EC" w:rsidP="0040093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7C16EC" w:rsidRPr="00BD6CB4" w14:paraId="528610CF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504B78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56C054D" w14:textId="7E7CD127" w:rsidR="007C16EC" w:rsidRDefault="008922EB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8922EB">
              <w:rPr>
                <w:rFonts w:ascii="Arial" w:hAnsi="Arial" w:cs="Arial"/>
                <w:position w:val="-72"/>
                <w:sz w:val="22"/>
                <w:szCs w:val="22"/>
              </w:rPr>
              <w:object w:dxaOrig="1780" w:dyaOrig="1939" w14:anchorId="489D4B41">
                <v:shape id="_x0000_i1050" type="#_x0000_t75" style="width:88.75pt;height:97.3pt" o:ole="">
                  <v:imagedata r:id="rId55" o:title=""/>
                </v:shape>
                <o:OLEObject Type="Embed" ProgID="Equation.DSMT4" ShapeID="_x0000_i1050" DrawAspect="Content" ObjectID="_1685866422" r:id="rId56"/>
              </w:object>
            </w:r>
          </w:p>
          <w:p w14:paraId="1C14121F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907FD1D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7C16EC" w:rsidRPr="00BD6CB4" w14:paraId="332D98AB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C3FB5C7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C16EC" w:rsidRPr="00BD6CB4" w14:paraId="164DA1E8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4697E2" w14:textId="2C54325A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A3DA90B" w14:textId="3F2966F2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8922EB">
              <w:t>states expression</w:t>
            </w:r>
          </w:p>
          <w:p w14:paraId="1FA19E96" w14:textId="1570C646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63045721" w14:textId="388F67A7" w:rsidR="00831A1A" w:rsidRDefault="00831A1A" w:rsidP="00831A1A">
      <w:pPr>
        <w:rPr>
          <w:rFonts w:ascii="Arial" w:hAnsi="Arial" w:cs="Arial"/>
          <w:sz w:val="22"/>
          <w:szCs w:val="22"/>
        </w:rPr>
      </w:pPr>
    </w:p>
    <w:p w14:paraId="70884343" w14:textId="77777777" w:rsidR="00831A1A" w:rsidRPr="00831A1A" w:rsidRDefault="00831A1A" w:rsidP="00831A1A">
      <w:pPr>
        <w:rPr>
          <w:rFonts w:ascii="Arial" w:hAnsi="Arial" w:cs="Arial"/>
          <w:sz w:val="22"/>
          <w:szCs w:val="22"/>
        </w:rPr>
      </w:pPr>
    </w:p>
    <w:p w14:paraId="0E006919" w14:textId="36895A20" w:rsidR="00831A1A" w:rsidRDefault="00831A1A" w:rsidP="001E72FB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ow many times is the intensity of a 105 dB noise level that of the intensity of a 35 dB noise level?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(3 marks)</w:t>
      </w:r>
    </w:p>
    <w:p w14:paraId="4E534FF8" w14:textId="058E901D" w:rsidR="00831A1A" w:rsidRDefault="00831A1A" w:rsidP="00831A1A">
      <w:pPr>
        <w:rPr>
          <w:rFonts w:ascii="Arial" w:hAnsi="Arial" w:cs="Arial"/>
          <w:sz w:val="22"/>
          <w:szCs w:val="22"/>
        </w:rPr>
      </w:pPr>
    </w:p>
    <w:p w14:paraId="493B57BD" w14:textId="04A1D823" w:rsidR="00831A1A" w:rsidRDefault="00831A1A" w:rsidP="00831A1A">
      <w:pPr>
        <w:rPr>
          <w:rFonts w:ascii="Arial" w:hAnsi="Arial" w:cs="Arial"/>
          <w:sz w:val="22"/>
          <w:szCs w:val="22"/>
        </w:rPr>
      </w:pPr>
    </w:p>
    <w:p w14:paraId="4FED6E76" w14:textId="62B38419" w:rsidR="00831A1A" w:rsidRDefault="00831A1A" w:rsidP="00831A1A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C16EC" w:rsidRPr="00BD6CB4" w14:paraId="180F5EF4" w14:textId="77777777" w:rsidTr="0040093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C252528" w14:textId="77777777" w:rsidR="007C16EC" w:rsidRPr="00323B31" w:rsidRDefault="007C16EC" w:rsidP="0040093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7C16EC" w:rsidRPr="00BD6CB4" w14:paraId="4E01EB02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0BA6DF1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B186BFA" w14:textId="5D4AA6F2" w:rsidR="007C16EC" w:rsidRDefault="00A31E54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A31E54">
              <w:rPr>
                <w:rFonts w:ascii="Arial" w:hAnsi="Arial" w:cs="Arial"/>
                <w:position w:val="-98"/>
                <w:sz w:val="22"/>
                <w:szCs w:val="22"/>
              </w:rPr>
              <w:object w:dxaOrig="1700" w:dyaOrig="2180" w14:anchorId="02D2B1CF">
                <v:shape id="_x0000_i1051" type="#_x0000_t75" style="width:84.85pt;height:109.45pt" o:ole="">
                  <v:imagedata r:id="rId57" o:title=""/>
                </v:shape>
                <o:OLEObject Type="Embed" ProgID="Equation.DSMT4" ShapeID="_x0000_i1051" DrawAspect="Content" ObjectID="_1685866423" r:id="rId58"/>
              </w:object>
            </w:r>
          </w:p>
          <w:p w14:paraId="62F31CDA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3A6B887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7C16EC" w:rsidRPr="00BD6CB4" w14:paraId="62F80D0D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A18F02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C16EC" w:rsidRPr="00BD6CB4" w14:paraId="26AA76DF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1996F1" w14:textId="4BCFE958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31E54">
              <w:t xml:space="preserve">uses index </w:t>
            </w:r>
            <w:proofErr w:type="gramStart"/>
            <w:r w:rsidR="00A31E54">
              <w:t>form</w:t>
            </w:r>
            <w:proofErr w:type="gramEnd"/>
          </w:p>
          <w:p w14:paraId="2DC098FB" w14:textId="3BF17254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A31E54">
              <w:t xml:space="preserve">shows the powers of 10 for both </w:t>
            </w:r>
            <w:proofErr w:type="gramStart"/>
            <w:r w:rsidR="00A31E54">
              <w:t>levels</w:t>
            </w:r>
            <w:proofErr w:type="gramEnd"/>
          </w:p>
          <w:p w14:paraId="50B9B192" w14:textId="4C8578E9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A31E54">
              <w:t>states simplified ratio</w:t>
            </w:r>
          </w:p>
          <w:p w14:paraId="7EDE0673" w14:textId="13F378A5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BDFAE1E" w14:textId="6F27721D" w:rsidR="00831A1A" w:rsidRDefault="00831A1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751ABBC" w14:textId="72178D14" w:rsidR="00831A1A" w:rsidRDefault="003B1543" w:rsidP="00831A1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0A39E4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C705BF1" w14:textId="52AFB47D" w:rsidR="003B1543" w:rsidRDefault="006915A4" w:rsidP="00831A1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elow is a graph of </w:t>
      </w:r>
      <w:r w:rsidRPr="006915A4">
        <w:rPr>
          <w:rFonts w:ascii="Arial" w:hAnsi="Arial" w:cs="Arial"/>
          <w:position w:val="-12"/>
          <w:sz w:val="22"/>
          <w:szCs w:val="22"/>
        </w:rPr>
        <w:object w:dxaOrig="1020" w:dyaOrig="360" w14:anchorId="30B0A010">
          <v:shape id="_x0000_i1052" type="#_x0000_t75" style="width:50.95pt;height:18.2pt" o:ole="">
            <v:imagedata r:id="rId59" o:title=""/>
          </v:shape>
          <o:OLEObject Type="Embed" ProgID="Equation.DSMT4" ShapeID="_x0000_i1052" DrawAspect="Content" ObjectID="_1685866424" r:id="rId60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6915A4">
        <w:rPr>
          <w:rFonts w:ascii="Arial" w:hAnsi="Arial" w:cs="Arial"/>
          <w:position w:val="-6"/>
          <w:sz w:val="22"/>
          <w:szCs w:val="22"/>
        </w:rPr>
        <w:object w:dxaOrig="200" w:dyaOrig="220" w14:anchorId="39B6BE94">
          <v:shape id="_x0000_i1053" type="#_x0000_t75" style="width:10pt;height:11.05pt" o:ole="">
            <v:imagedata r:id="rId61" o:title=""/>
          </v:shape>
          <o:OLEObject Type="Embed" ProgID="Equation.DSMT4" ShapeID="_x0000_i1053" DrawAspect="Content" ObjectID="_1685866425" r:id="rId62"/>
        </w:object>
      </w:r>
      <w:r>
        <w:rPr>
          <w:rFonts w:ascii="Arial" w:hAnsi="Arial" w:cs="Arial"/>
          <w:sz w:val="22"/>
          <w:szCs w:val="22"/>
        </w:rPr>
        <w:t xml:space="preserve"> is a positive constant.</w:t>
      </w:r>
    </w:p>
    <w:p w14:paraId="53D80CB9" w14:textId="732BCA82" w:rsidR="003B1543" w:rsidRDefault="003B1543" w:rsidP="00831A1A">
      <w:pPr>
        <w:rPr>
          <w:rFonts w:ascii="Arial" w:hAnsi="Arial" w:cs="Arial"/>
          <w:sz w:val="22"/>
          <w:szCs w:val="22"/>
        </w:rPr>
      </w:pPr>
    </w:p>
    <w:p w14:paraId="351B2206" w14:textId="77777777" w:rsidR="006915A4" w:rsidRDefault="006915A4" w:rsidP="00831A1A">
      <w:pPr>
        <w:rPr>
          <w:rFonts w:ascii="Arial" w:hAnsi="Arial" w:cs="Arial"/>
          <w:sz w:val="22"/>
          <w:szCs w:val="22"/>
        </w:rPr>
      </w:pPr>
    </w:p>
    <w:p w14:paraId="17A2459D" w14:textId="05B5D58D" w:rsidR="006915A4" w:rsidRDefault="006915A4" w:rsidP="001E72FB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on the axes above </w:t>
      </w:r>
      <w:r w:rsidRPr="006915A4">
        <w:rPr>
          <w:rFonts w:ascii="Arial" w:hAnsi="Arial" w:cs="Arial"/>
          <w:position w:val="-14"/>
          <w:sz w:val="22"/>
          <w:szCs w:val="22"/>
        </w:rPr>
        <w:object w:dxaOrig="1520" w:dyaOrig="400" w14:anchorId="64B3ED81">
          <v:shape id="_x0000_i1054" type="#_x0000_t75" style="width:75.9pt;height:19.95pt" o:ole="">
            <v:imagedata r:id="rId63" o:title=""/>
          </v:shape>
          <o:OLEObject Type="Embed" ProgID="Equation.DSMT4" ShapeID="_x0000_i1054" DrawAspect="Content" ObjectID="_1685866426" r:id="rId64"/>
        </w:object>
      </w:r>
      <w:r>
        <w:rPr>
          <w:rFonts w:ascii="Arial" w:hAnsi="Arial" w:cs="Arial"/>
          <w:sz w:val="22"/>
          <w:szCs w:val="22"/>
        </w:rPr>
        <w:t xml:space="preserve"> labelling major features.          </w:t>
      </w:r>
      <w:r w:rsidR="00930F3C">
        <w:rPr>
          <w:rFonts w:ascii="Arial" w:hAnsi="Arial" w:cs="Arial"/>
          <w:sz w:val="22"/>
          <w:szCs w:val="22"/>
        </w:rPr>
        <w:t xml:space="preserve">             </w:t>
      </w:r>
      <w:r w:rsidR="00857248">
        <w:rPr>
          <w:rFonts w:ascii="Arial" w:hAnsi="Arial" w:cs="Arial"/>
          <w:sz w:val="22"/>
          <w:szCs w:val="22"/>
        </w:rPr>
        <w:t xml:space="preserve">  </w:t>
      </w:r>
      <w:r>
        <w:rPr>
          <w:rFonts w:ascii="Arial" w:hAnsi="Arial" w:cs="Arial"/>
          <w:sz w:val="22"/>
          <w:szCs w:val="22"/>
        </w:rPr>
        <w:t>(2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C16EC" w:rsidRPr="00BD6CB4" w14:paraId="7E5B9506" w14:textId="77777777" w:rsidTr="0040093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DBAB26A" w14:textId="77777777" w:rsidR="007C16EC" w:rsidRPr="00323B31" w:rsidRDefault="007C16EC" w:rsidP="0040093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7C16EC" w:rsidRPr="00BD6CB4" w14:paraId="6211A2CB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A710596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CF00F73" w14:textId="512C731B" w:rsidR="007C16EC" w:rsidRDefault="003F2D50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ascii="Arial" w:hAnsi="Arial" w:cs="Arial"/>
                <w:sz w:val="22"/>
                <w:szCs w:val="22"/>
              </w:rPr>
              <w:object w:dxaOrig="4742" w:dyaOrig="4099" w14:anchorId="7204D3C3">
                <v:shape id="_x0000_i1055" type="#_x0000_t75" style="width:237.05pt;height:204.95pt" o:ole="">
                  <v:imagedata r:id="rId65" o:title=""/>
                </v:shape>
                <o:OLEObject Type="Embed" ProgID="FXDraw.Graphic" ShapeID="_x0000_i1055" DrawAspect="Content" ObjectID="_1685866427" r:id="rId66"/>
              </w:object>
            </w:r>
          </w:p>
          <w:p w14:paraId="208DA551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50BD5AF" w14:textId="405CBEF9" w:rsidR="007C16EC" w:rsidRPr="00BD6CB4" w:rsidRDefault="003F2D50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(Not drawn to scale)</w:t>
            </w:r>
          </w:p>
        </w:tc>
      </w:tr>
      <w:tr w:rsidR="007C16EC" w:rsidRPr="00BD6CB4" w14:paraId="49D90029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99F2847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C16EC" w:rsidRPr="00BD6CB4" w14:paraId="6C5EEFAE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E812F7" w14:textId="012D1BDB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F2D50">
              <w:t>labels new x intercept at x=6 AND appears to translate to the right</w:t>
            </w:r>
          </w:p>
          <w:p w14:paraId="762C610C" w14:textId="61587896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F2D50">
              <w:t xml:space="preserve">shows a dotted line as asymptote and labels </w:t>
            </w:r>
            <w:proofErr w:type="gramStart"/>
            <w:r w:rsidR="003F2D50">
              <w:t>equation</w:t>
            </w:r>
            <w:proofErr w:type="gramEnd"/>
          </w:p>
          <w:p w14:paraId="0D28AC19" w14:textId="72D94C63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7A61CA1B" w14:textId="7B1D3BCF" w:rsidR="00930F3C" w:rsidRDefault="00930F3C" w:rsidP="00930F3C">
      <w:pPr>
        <w:rPr>
          <w:rFonts w:ascii="Arial" w:hAnsi="Arial" w:cs="Arial"/>
          <w:sz w:val="22"/>
          <w:szCs w:val="22"/>
        </w:rPr>
      </w:pPr>
    </w:p>
    <w:p w14:paraId="2B8C7DC5" w14:textId="77777777" w:rsidR="00930F3C" w:rsidRPr="00930F3C" w:rsidRDefault="00930F3C" w:rsidP="00930F3C">
      <w:pPr>
        <w:rPr>
          <w:rFonts w:ascii="Arial" w:hAnsi="Arial" w:cs="Arial"/>
          <w:sz w:val="22"/>
          <w:szCs w:val="22"/>
        </w:rPr>
      </w:pPr>
    </w:p>
    <w:p w14:paraId="62BD87E8" w14:textId="02226704" w:rsidR="003B07AE" w:rsidRPr="00C3002B" w:rsidRDefault="00930F3C" w:rsidP="003B07AE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s of </w:t>
      </w:r>
      <w:r w:rsidR="00857248" w:rsidRPr="00857248">
        <w:rPr>
          <w:rFonts w:ascii="Arial" w:hAnsi="Arial" w:cs="Arial"/>
          <w:position w:val="-10"/>
          <w:sz w:val="22"/>
          <w:szCs w:val="22"/>
        </w:rPr>
        <w:object w:dxaOrig="780" w:dyaOrig="320" w14:anchorId="4C555CEF">
          <v:shape id="_x0000_i1056" type="#_x0000_t75" style="width:38.85pt;height:16.05pt" o:ole="">
            <v:imagedata r:id="rId67" o:title=""/>
          </v:shape>
          <o:OLEObject Type="Embed" ProgID="Equation.DSMT4" ShapeID="_x0000_i1056" DrawAspect="Content" ObjectID="_1685866428" r:id="rId68"/>
        </w:object>
      </w:r>
      <w:r>
        <w:rPr>
          <w:rFonts w:ascii="Arial" w:hAnsi="Arial" w:cs="Arial"/>
          <w:sz w:val="22"/>
          <w:szCs w:val="22"/>
        </w:rPr>
        <w:t xml:space="preserve"> given that </w:t>
      </w:r>
      <w:r w:rsidRPr="00930F3C">
        <w:rPr>
          <w:rFonts w:ascii="Arial" w:hAnsi="Arial" w:cs="Arial"/>
          <w:position w:val="-12"/>
          <w:sz w:val="22"/>
          <w:szCs w:val="22"/>
        </w:rPr>
        <w:object w:dxaOrig="1820" w:dyaOrig="360" w14:anchorId="7C5031E2">
          <v:shape id="_x0000_i1057" type="#_x0000_t75" style="width:90.9pt;height:18.2pt" o:ole="">
            <v:imagedata r:id="rId69" o:title=""/>
          </v:shape>
          <o:OLEObject Type="Embed" ProgID="Equation.DSMT4" ShapeID="_x0000_i1057" DrawAspect="Content" ObjectID="_1685866429" r:id="rId70"/>
        </w:object>
      </w:r>
      <w:r>
        <w:rPr>
          <w:rFonts w:ascii="Arial" w:hAnsi="Arial" w:cs="Arial"/>
          <w:sz w:val="22"/>
          <w:szCs w:val="22"/>
        </w:rPr>
        <w:t xml:space="preserve"> contains points </w:t>
      </w:r>
      <w:r w:rsidRPr="00930F3C">
        <w:rPr>
          <w:rFonts w:ascii="Arial" w:hAnsi="Arial" w:cs="Arial"/>
          <w:position w:val="-14"/>
          <w:sz w:val="22"/>
          <w:szCs w:val="22"/>
        </w:rPr>
        <w:object w:dxaOrig="1560" w:dyaOrig="400" w14:anchorId="235713E8">
          <v:shape id="_x0000_i1058" type="#_x0000_t75" style="width:78.05pt;height:19.95pt" o:ole="">
            <v:imagedata r:id="rId71" o:title=""/>
          </v:shape>
          <o:OLEObject Type="Embed" ProgID="Equation.DSMT4" ShapeID="_x0000_i1058" DrawAspect="Content" ObjectID="_1685866430" r:id="rId72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="00857248">
        <w:rPr>
          <w:rFonts w:ascii="Arial" w:hAnsi="Arial" w:cs="Arial"/>
          <w:sz w:val="22"/>
          <w:szCs w:val="22"/>
        </w:rPr>
        <w:t>has a</w:t>
      </w:r>
      <w:r>
        <w:rPr>
          <w:rFonts w:ascii="Arial" w:hAnsi="Arial" w:cs="Arial"/>
          <w:sz w:val="22"/>
          <w:szCs w:val="22"/>
        </w:rPr>
        <w:t xml:space="preserve"> vertical asymptote at </w:t>
      </w:r>
      <w:r w:rsidRPr="00930F3C">
        <w:rPr>
          <w:rFonts w:ascii="Arial" w:hAnsi="Arial" w:cs="Arial"/>
          <w:position w:val="-6"/>
          <w:sz w:val="22"/>
          <w:szCs w:val="22"/>
        </w:rPr>
        <w:object w:dxaOrig="680" w:dyaOrig="279" w14:anchorId="306257F6">
          <v:shape id="_x0000_i1059" type="#_x0000_t75" style="width:33.85pt;height:13.9pt" o:ole="">
            <v:imagedata r:id="rId73" o:title=""/>
          </v:shape>
          <o:OLEObject Type="Embed" ProgID="Equation.DSMT4" ShapeID="_x0000_i1059" DrawAspect="Content" ObjectID="_1685866431" r:id="rId74"/>
        </w:object>
      </w:r>
      <w:r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857248">
        <w:rPr>
          <w:rFonts w:ascii="Arial" w:hAnsi="Arial" w:cs="Arial"/>
          <w:sz w:val="22"/>
          <w:szCs w:val="22"/>
        </w:rPr>
        <w:t xml:space="preserve">  </w:t>
      </w:r>
      <w:proofErr w:type="gramStart"/>
      <w:r>
        <w:rPr>
          <w:rFonts w:ascii="Arial" w:hAnsi="Arial" w:cs="Arial"/>
          <w:sz w:val="22"/>
          <w:szCs w:val="22"/>
        </w:rPr>
        <w:t xml:space="preserve">( </w:t>
      </w:r>
      <w:r w:rsidR="000A39E4">
        <w:rPr>
          <w:rFonts w:ascii="Arial" w:hAnsi="Arial" w:cs="Arial"/>
          <w:sz w:val="22"/>
          <w:szCs w:val="22"/>
        </w:rPr>
        <w:t>3</w:t>
      </w:r>
      <w:proofErr w:type="gramEnd"/>
      <w:r>
        <w:rPr>
          <w:rFonts w:ascii="Arial" w:hAnsi="Arial" w:cs="Arial"/>
          <w:sz w:val="22"/>
          <w:szCs w:val="22"/>
        </w:rPr>
        <w:t xml:space="preserve"> marks)</w:t>
      </w:r>
    </w:p>
    <w:p w14:paraId="00498BD2" w14:textId="2085A4C6" w:rsidR="003B07AE" w:rsidRDefault="003B07AE" w:rsidP="003B07AE">
      <w:pPr>
        <w:rPr>
          <w:rFonts w:ascii="Arial" w:hAnsi="Arial" w:cs="Arial"/>
          <w:sz w:val="22"/>
          <w:szCs w:val="22"/>
        </w:rPr>
      </w:pPr>
    </w:p>
    <w:p w14:paraId="420EFD39" w14:textId="54154BE6" w:rsidR="003B07AE" w:rsidRDefault="003B07AE" w:rsidP="003B07AE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C16EC" w:rsidRPr="00BD6CB4" w14:paraId="1EE3A2DF" w14:textId="77777777" w:rsidTr="0040093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3C02F4F" w14:textId="77777777" w:rsidR="007C16EC" w:rsidRPr="00323B31" w:rsidRDefault="007C16EC" w:rsidP="0040093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7C16EC" w:rsidRPr="00BD6CB4" w14:paraId="5D73608E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DEC0F31" w14:textId="1A48BB4C" w:rsidR="007C16EC" w:rsidRDefault="00C3002B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3002B">
              <w:rPr>
                <w:rFonts w:cs="Arial"/>
                <w:position w:val="-136"/>
                <w:szCs w:val="22"/>
                <w:lang w:val="en-US"/>
              </w:rPr>
              <w:object w:dxaOrig="1579" w:dyaOrig="2659" w14:anchorId="48787986">
                <v:shape id="_x0000_i1060" type="#_x0000_t75" style="width:78.75pt;height:132.95pt" o:ole="">
                  <v:imagedata r:id="rId75" o:title=""/>
                </v:shape>
                <o:OLEObject Type="Embed" ProgID="Equation.DSMT4" ShapeID="_x0000_i1060" DrawAspect="Content" ObjectID="_1685866432" r:id="rId76"/>
              </w:object>
            </w:r>
            <w:r w:rsidR="003F2D50">
              <w:rPr>
                <w:rFonts w:cs="Arial"/>
                <w:szCs w:val="22"/>
                <w:lang w:val="en-US"/>
              </w:rPr>
              <w:t xml:space="preserve"> </w:t>
            </w:r>
          </w:p>
          <w:p w14:paraId="5844AB7B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7C16EC" w:rsidRPr="00BD6CB4" w14:paraId="34444B41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E4BFD61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C16EC" w:rsidRPr="00BD6CB4" w14:paraId="15A8338D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B07CE5C" w14:textId="4574830B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3002B">
              <w:t xml:space="preserve">states value of </w:t>
            </w:r>
            <w:r w:rsidR="00C3002B" w:rsidRPr="00C3002B">
              <w:rPr>
                <w:position w:val="-6"/>
              </w:rPr>
              <w:object w:dxaOrig="200" w:dyaOrig="279" w14:anchorId="6DC7BE33">
                <v:shape id="_x0000_i1061" type="#_x0000_t75" style="width:10pt;height:13.9pt" o:ole="">
                  <v:imagedata r:id="rId77" o:title=""/>
                </v:shape>
                <o:OLEObject Type="Embed" ProgID="Equation.DSMT4" ShapeID="_x0000_i1061" DrawAspect="Content" ObjectID="_1685866433" r:id="rId78"/>
              </w:object>
            </w:r>
            <w:r w:rsidR="00C3002B">
              <w:t xml:space="preserve"> </w:t>
            </w:r>
          </w:p>
          <w:p w14:paraId="35847FC8" w14:textId="2ECAD2F9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3002B">
              <w:t xml:space="preserve">sets up equations containing </w:t>
            </w:r>
            <w:r w:rsidR="00C3002B" w:rsidRPr="00C3002B">
              <w:rPr>
                <w:position w:val="-6"/>
              </w:rPr>
              <w:object w:dxaOrig="560" w:dyaOrig="279" w14:anchorId="0E37DE0E">
                <v:shape id="_x0000_i1062" type="#_x0000_t75" style="width:28.15pt;height:13.9pt" o:ole="">
                  <v:imagedata r:id="rId79" o:title=""/>
                </v:shape>
                <o:OLEObject Type="Embed" ProgID="Equation.DSMT4" ShapeID="_x0000_i1062" DrawAspect="Content" ObjectID="_1685866434" r:id="rId80"/>
              </w:object>
            </w:r>
            <w:r w:rsidR="00C3002B">
              <w:t xml:space="preserve"> </w:t>
            </w:r>
          </w:p>
          <w:p w14:paraId="3726E5C3" w14:textId="3A423B01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3002B">
              <w:t xml:space="preserve">states </w:t>
            </w:r>
            <w:r w:rsidR="00C7507B">
              <w:t xml:space="preserve">exact </w:t>
            </w:r>
            <w:r w:rsidR="00C3002B">
              <w:t xml:space="preserve">values of </w:t>
            </w:r>
            <w:r w:rsidR="00C3002B" w:rsidRPr="00C3002B">
              <w:rPr>
                <w:position w:val="-6"/>
              </w:rPr>
              <w:object w:dxaOrig="560" w:dyaOrig="279" w14:anchorId="28DE40A8">
                <v:shape id="_x0000_i1063" type="#_x0000_t75" style="width:28.15pt;height:13.9pt" o:ole="">
                  <v:imagedata r:id="rId79" o:title=""/>
                </v:shape>
                <o:OLEObject Type="Embed" ProgID="Equation.DSMT4" ShapeID="_x0000_i1063" DrawAspect="Content" ObjectID="_1685866435" r:id="rId81"/>
              </w:object>
            </w:r>
          </w:p>
          <w:p w14:paraId="6A4935F7" w14:textId="7CD6BC0C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1023ADF" w14:textId="061D11AA" w:rsidR="003B07AE" w:rsidRDefault="003B07AE" w:rsidP="00C6501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>
        <w:rPr>
          <w:rFonts w:ascii="Arial" w:hAnsi="Arial" w:cs="Arial"/>
          <w:sz w:val="22"/>
          <w:szCs w:val="22"/>
        </w:rPr>
        <w:lastRenderedPageBreak/>
        <w:t>Q6 (</w:t>
      </w:r>
      <w:r w:rsidR="00CA1DCD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47147BB" w14:textId="58D97A38" w:rsidR="003B07AE" w:rsidRDefault="003B07AE" w:rsidP="003B07AE">
      <w:pPr>
        <w:rPr>
          <w:rFonts w:ascii="Arial" w:hAnsi="Arial" w:cs="Arial"/>
          <w:sz w:val="22"/>
          <w:szCs w:val="22"/>
        </w:rPr>
      </w:pPr>
    </w:p>
    <w:p w14:paraId="2A329368" w14:textId="54E30302" w:rsidR="003B07AE" w:rsidRDefault="003B07AE" w:rsidP="001E72FB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3B07AE">
        <w:rPr>
          <w:rFonts w:ascii="Arial" w:hAnsi="Arial" w:cs="Arial"/>
          <w:position w:val="-24"/>
          <w:sz w:val="22"/>
          <w:szCs w:val="22"/>
        </w:rPr>
        <w:object w:dxaOrig="1140" w:dyaOrig="620" w14:anchorId="66449D43">
          <v:shape id="_x0000_i1064" type="#_x0000_t75" style="width:57.05pt;height:31pt" o:ole="">
            <v:imagedata r:id="rId82" o:title=""/>
          </v:shape>
          <o:OLEObject Type="Embed" ProgID="Equation.DSMT4" ShapeID="_x0000_i1064" DrawAspect="Content" ObjectID="_1685866436" r:id="rId83"/>
        </w:object>
      </w:r>
      <w:r>
        <w:rPr>
          <w:rFonts w:ascii="Arial" w:hAnsi="Arial" w:cs="Arial"/>
          <w:sz w:val="22"/>
          <w:szCs w:val="22"/>
        </w:rPr>
        <w:t xml:space="preserve">. </w:t>
      </w:r>
      <w:r w:rsidR="00AD0ABB">
        <w:rPr>
          <w:rFonts w:ascii="Arial" w:hAnsi="Arial" w:cs="Arial"/>
          <w:sz w:val="22"/>
          <w:szCs w:val="22"/>
        </w:rPr>
        <w:t>(simplify)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3 marks)</w:t>
      </w:r>
    </w:p>
    <w:p w14:paraId="7D04D94D" w14:textId="118FBAE8" w:rsidR="00EC3913" w:rsidRDefault="00EC3913" w:rsidP="00EC3913">
      <w:pPr>
        <w:rPr>
          <w:rFonts w:ascii="Arial" w:hAnsi="Arial" w:cs="Arial"/>
          <w:sz w:val="22"/>
          <w:szCs w:val="22"/>
        </w:rPr>
      </w:pPr>
    </w:p>
    <w:p w14:paraId="52022388" w14:textId="3719FCA9" w:rsidR="00EC3913" w:rsidRDefault="00EC3913" w:rsidP="00EC3913">
      <w:pPr>
        <w:rPr>
          <w:rFonts w:ascii="Arial" w:hAnsi="Arial" w:cs="Arial"/>
          <w:sz w:val="22"/>
          <w:szCs w:val="22"/>
        </w:rPr>
      </w:pPr>
    </w:p>
    <w:p w14:paraId="7AFEBA94" w14:textId="475C9375" w:rsidR="00EC3913" w:rsidRDefault="00EC3913" w:rsidP="00EC3913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C16EC" w:rsidRPr="00BD6CB4" w14:paraId="7E107114" w14:textId="77777777" w:rsidTr="0040093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259D4D" w14:textId="77777777" w:rsidR="007C16EC" w:rsidRPr="00323B31" w:rsidRDefault="007C16EC" w:rsidP="0040093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7C16EC" w:rsidRPr="00BD6CB4" w14:paraId="09EAA771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7CF11DD" w14:textId="7DF5F57C" w:rsidR="007C16EC" w:rsidRDefault="00AD0ABB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AD0ABB">
              <w:rPr>
                <w:rFonts w:ascii="Arial" w:hAnsi="Arial" w:cs="Arial"/>
                <w:position w:val="-42"/>
                <w:sz w:val="22"/>
                <w:szCs w:val="22"/>
              </w:rPr>
              <w:object w:dxaOrig="2720" w:dyaOrig="960" w14:anchorId="113E70D8">
                <v:shape id="_x0000_i1065" type="#_x0000_t75" style="width:136.15pt;height:48.1pt" o:ole="">
                  <v:imagedata r:id="rId84" o:title=""/>
                </v:shape>
                <o:OLEObject Type="Embed" ProgID="Equation.DSMT4" ShapeID="_x0000_i1065" DrawAspect="Content" ObjectID="_1685866437" r:id="rId85"/>
              </w:object>
            </w:r>
          </w:p>
          <w:p w14:paraId="3DED2008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CF29717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19B3270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7C16EC" w:rsidRPr="00BD6CB4" w14:paraId="79C10DFD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2648BC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C16EC" w:rsidRPr="00BD6CB4" w14:paraId="5013FAA3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E429DDD" w14:textId="6D7F0B6F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014DF">
              <w:t xml:space="preserve">shows use of product </w:t>
            </w:r>
            <w:proofErr w:type="gramStart"/>
            <w:r w:rsidR="00B014DF">
              <w:t>rule</w:t>
            </w:r>
            <w:proofErr w:type="gramEnd"/>
          </w:p>
          <w:p w14:paraId="5CAF2A55" w14:textId="2D607E6E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014DF">
              <w:t>at least one product correct</w:t>
            </w:r>
          </w:p>
          <w:p w14:paraId="46F7F33E" w14:textId="29E8AA5D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B014DF">
              <w:t xml:space="preserve">states simplified </w:t>
            </w:r>
            <w:proofErr w:type="gramStart"/>
            <w:r w:rsidR="00B014DF">
              <w:t>derivative</w:t>
            </w:r>
            <w:proofErr w:type="gramEnd"/>
          </w:p>
          <w:p w14:paraId="313B6EBC" w14:textId="23F73C12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591C73F" w14:textId="04958A44" w:rsidR="006B199C" w:rsidRDefault="006B199C" w:rsidP="00EC3913">
      <w:pPr>
        <w:rPr>
          <w:rFonts w:ascii="Arial" w:hAnsi="Arial" w:cs="Arial"/>
          <w:sz w:val="22"/>
          <w:szCs w:val="22"/>
        </w:rPr>
      </w:pPr>
    </w:p>
    <w:p w14:paraId="77E60607" w14:textId="4E8224A4" w:rsidR="006B199C" w:rsidRDefault="006B199C" w:rsidP="00EC3913">
      <w:pPr>
        <w:rPr>
          <w:rFonts w:ascii="Arial" w:hAnsi="Arial" w:cs="Arial"/>
          <w:sz w:val="22"/>
          <w:szCs w:val="22"/>
        </w:rPr>
      </w:pPr>
    </w:p>
    <w:p w14:paraId="7F715A7E" w14:textId="77777777" w:rsidR="006B199C" w:rsidRDefault="006B199C" w:rsidP="00EC3913">
      <w:pPr>
        <w:rPr>
          <w:rFonts w:ascii="Arial" w:hAnsi="Arial" w:cs="Arial"/>
          <w:sz w:val="22"/>
          <w:szCs w:val="22"/>
        </w:rPr>
      </w:pPr>
    </w:p>
    <w:p w14:paraId="174CBB05" w14:textId="75AF5D6B" w:rsidR="00EC3913" w:rsidRDefault="00EC3913" w:rsidP="00EC3913">
      <w:pPr>
        <w:rPr>
          <w:rFonts w:ascii="Arial" w:hAnsi="Arial" w:cs="Arial"/>
          <w:sz w:val="22"/>
          <w:szCs w:val="22"/>
        </w:rPr>
      </w:pPr>
    </w:p>
    <w:p w14:paraId="639FD153" w14:textId="77777777" w:rsidR="00EC3913" w:rsidRPr="00EC3913" w:rsidRDefault="00EC3913" w:rsidP="00EC3913">
      <w:pPr>
        <w:rPr>
          <w:rFonts w:ascii="Arial" w:hAnsi="Arial" w:cs="Arial"/>
          <w:sz w:val="22"/>
          <w:szCs w:val="22"/>
        </w:rPr>
      </w:pPr>
    </w:p>
    <w:p w14:paraId="319DB06F" w14:textId="33F0B149" w:rsidR="003B07AE" w:rsidRDefault="003B07AE" w:rsidP="001E72FB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your result in a) above and </w:t>
      </w:r>
      <w:r w:rsidRPr="00EC3913">
        <w:rPr>
          <w:rFonts w:ascii="Arial" w:hAnsi="Arial" w:cs="Arial"/>
          <w:b/>
          <w:bCs/>
          <w:sz w:val="22"/>
          <w:szCs w:val="22"/>
        </w:rPr>
        <w:t xml:space="preserve">NOT using your </w:t>
      </w:r>
      <w:proofErr w:type="spellStart"/>
      <w:r w:rsidRPr="00EC3913">
        <w:rPr>
          <w:rFonts w:ascii="Arial" w:hAnsi="Arial" w:cs="Arial"/>
          <w:b/>
          <w:bCs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 xml:space="preserve"> determine</w:t>
      </w:r>
    </w:p>
    <w:p w14:paraId="628A663D" w14:textId="3DB6662B" w:rsidR="00EC3913" w:rsidRDefault="00EC3913" w:rsidP="00B014DF">
      <w:pPr>
        <w:pStyle w:val="ListParagraph"/>
        <w:rPr>
          <w:rFonts w:ascii="Arial" w:hAnsi="Arial" w:cs="Arial"/>
          <w:sz w:val="22"/>
          <w:szCs w:val="22"/>
        </w:rPr>
      </w:pPr>
      <w:r w:rsidRPr="003B07AE">
        <w:rPr>
          <w:rFonts w:ascii="Arial" w:hAnsi="Arial" w:cs="Arial"/>
          <w:position w:val="-16"/>
          <w:sz w:val="22"/>
          <w:szCs w:val="22"/>
        </w:rPr>
        <w:object w:dxaOrig="1300" w:dyaOrig="440" w14:anchorId="536FE735">
          <v:shape id="_x0000_i1066" type="#_x0000_t75" style="width:64.85pt;height:22.1pt" o:ole="">
            <v:imagedata r:id="rId86" o:title=""/>
          </v:shape>
          <o:OLEObject Type="Embed" ProgID="Equation.DSMT4" ShapeID="_x0000_i1066" DrawAspect="Content" ObjectID="_1685866438" r:id="rId87"/>
        </w:object>
      </w:r>
      <w:r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191D3C">
        <w:rPr>
          <w:rFonts w:ascii="Arial" w:hAnsi="Arial" w:cs="Arial"/>
          <w:sz w:val="22"/>
          <w:szCs w:val="22"/>
        </w:rPr>
        <w:t>Show all working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191D3C">
        <w:rPr>
          <w:rFonts w:ascii="Arial" w:hAnsi="Arial" w:cs="Arial"/>
          <w:sz w:val="22"/>
          <w:szCs w:val="22"/>
        </w:rPr>
        <w:t xml:space="preserve">          </w:t>
      </w:r>
      <w:r>
        <w:rPr>
          <w:rFonts w:ascii="Arial" w:hAnsi="Arial" w:cs="Arial"/>
          <w:sz w:val="22"/>
          <w:szCs w:val="22"/>
        </w:rPr>
        <w:t>(</w:t>
      </w:r>
      <w:r w:rsidR="00CA1DCD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C1AC925" w14:textId="71523129" w:rsidR="00EC3913" w:rsidRDefault="00EC3913" w:rsidP="00EC3913">
      <w:pPr>
        <w:rPr>
          <w:rFonts w:ascii="Arial" w:hAnsi="Arial" w:cs="Arial"/>
          <w:sz w:val="22"/>
          <w:szCs w:val="22"/>
        </w:rPr>
      </w:pPr>
    </w:p>
    <w:p w14:paraId="7934EC79" w14:textId="7E60E473" w:rsidR="00764143" w:rsidRDefault="00764143" w:rsidP="00EC3913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C16EC" w:rsidRPr="00BD6CB4" w14:paraId="646668E4" w14:textId="77777777" w:rsidTr="0040093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6F3C3B" w14:textId="77777777" w:rsidR="007C16EC" w:rsidRPr="00323B31" w:rsidRDefault="007C16EC" w:rsidP="0040093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7C16EC" w:rsidRPr="00BD6CB4" w14:paraId="132A4043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D2DB47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F331492" w14:textId="6D0C70D2" w:rsidR="007C16EC" w:rsidRDefault="00B014DF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014DF">
              <w:rPr>
                <w:rFonts w:ascii="Arial" w:hAnsi="Arial" w:cs="Arial"/>
                <w:position w:val="-126"/>
                <w:sz w:val="22"/>
                <w:szCs w:val="22"/>
              </w:rPr>
              <w:object w:dxaOrig="3400" w:dyaOrig="2640" w14:anchorId="6876019A">
                <v:shape id="_x0000_i1067" type="#_x0000_t75" style="width:170pt;height:131.9pt" o:ole="">
                  <v:imagedata r:id="rId88" o:title=""/>
                </v:shape>
                <o:OLEObject Type="Embed" ProgID="Equation.DSMT4" ShapeID="_x0000_i1067" DrawAspect="Content" ObjectID="_1685866439" r:id="rId89"/>
              </w:object>
            </w:r>
          </w:p>
          <w:p w14:paraId="65A926D0" w14:textId="7777777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542EA7B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7C16EC" w:rsidRPr="00BD6CB4" w14:paraId="4F595310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6EFFA11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C16EC" w:rsidRPr="00BD6CB4" w14:paraId="070419F0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D47471" w14:textId="7835E30D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014DF">
              <w:t xml:space="preserve">uses linearity (integrates exp in </w:t>
            </w:r>
            <w:r w:rsidR="00584FF2">
              <w:t>(</w:t>
            </w:r>
            <w:r w:rsidR="00B014DF">
              <w:t>a) above)</w:t>
            </w:r>
          </w:p>
          <w:p w14:paraId="6183CE8B" w14:textId="488F1411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014DF">
              <w:t>integrates squared term</w:t>
            </w:r>
            <w:r w:rsidR="00CA1DCD">
              <w:t xml:space="preserve"> and adds a </w:t>
            </w:r>
            <w:proofErr w:type="gramStart"/>
            <w:r w:rsidR="00CA1DCD">
              <w:t>constant</w:t>
            </w:r>
            <w:proofErr w:type="gramEnd"/>
          </w:p>
          <w:p w14:paraId="7F8CE19E" w14:textId="6C90A587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326E3A">
              <w:t>obtains exp for required integral (no need to factorise)</w:t>
            </w:r>
          </w:p>
          <w:p w14:paraId="09045A2D" w14:textId="6F00C5C9" w:rsidR="00326E3A" w:rsidRPr="00BD6CB4" w:rsidRDefault="00326E3A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>(</w:t>
            </w:r>
            <w:proofErr w:type="gramStart"/>
            <w:r>
              <w:t>zero</w:t>
            </w:r>
            <w:proofErr w:type="gramEnd"/>
            <w:r>
              <w:t xml:space="preserve"> marks for answer only- from </w:t>
            </w:r>
            <w:proofErr w:type="spellStart"/>
            <w:r>
              <w:t>classpad</w:t>
            </w:r>
            <w:proofErr w:type="spellEnd"/>
            <w:r>
              <w:t>)</w:t>
            </w:r>
          </w:p>
        </w:tc>
      </w:tr>
    </w:tbl>
    <w:p w14:paraId="662911C7" w14:textId="509BDED3" w:rsidR="00764143" w:rsidRDefault="00764143" w:rsidP="00EC3913">
      <w:pPr>
        <w:rPr>
          <w:rFonts w:ascii="Arial" w:hAnsi="Arial" w:cs="Arial"/>
          <w:sz w:val="22"/>
          <w:szCs w:val="22"/>
        </w:rPr>
      </w:pPr>
    </w:p>
    <w:p w14:paraId="06C03533" w14:textId="16C59243" w:rsidR="00764143" w:rsidRDefault="00764143" w:rsidP="00EC3913">
      <w:pPr>
        <w:rPr>
          <w:rFonts w:ascii="Arial" w:hAnsi="Arial" w:cs="Arial"/>
          <w:sz w:val="22"/>
          <w:szCs w:val="22"/>
        </w:rPr>
      </w:pPr>
    </w:p>
    <w:p w14:paraId="3488D8AD" w14:textId="00ED3181" w:rsidR="00764143" w:rsidRDefault="00764143" w:rsidP="00EC3913">
      <w:pPr>
        <w:rPr>
          <w:rFonts w:ascii="Arial" w:hAnsi="Arial" w:cs="Arial"/>
          <w:sz w:val="22"/>
          <w:szCs w:val="22"/>
        </w:rPr>
      </w:pPr>
    </w:p>
    <w:p w14:paraId="2690CE5F" w14:textId="1C49E84F" w:rsidR="00764143" w:rsidRDefault="00764143" w:rsidP="00EC3913">
      <w:pPr>
        <w:rPr>
          <w:rFonts w:ascii="Arial" w:hAnsi="Arial" w:cs="Arial"/>
          <w:sz w:val="22"/>
          <w:szCs w:val="22"/>
        </w:rPr>
      </w:pPr>
    </w:p>
    <w:p w14:paraId="418C1777" w14:textId="0BB09626" w:rsidR="00764143" w:rsidRDefault="006B199C" w:rsidP="00326E3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  <w:r w:rsidR="00764143">
        <w:rPr>
          <w:rFonts w:ascii="Arial" w:hAnsi="Arial" w:cs="Arial"/>
          <w:sz w:val="22"/>
          <w:szCs w:val="22"/>
        </w:rPr>
        <w:lastRenderedPageBreak/>
        <w:t>Q7 (</w:t>
      </w:r>
      <w:r w:rsidR="00E32188">
        <w:rPr>
          <w:rFonts w:ascii="Arial" w:hAnsi="Arial" w:cs="Arial"/>
          <w:sz w:val="22"/>
          <w:szCs w:val="22"/>
        </w:rPr>
        <w:t>6</w:t>
      </w:r>
      <w:r w:rsidR="00764143">
        <w:rPr>
          <w:rFonts w:ascii="Arial" w:hAnsi="Arial" w:cs="Arial"/>
          <w:sz w:val="22"/>
          <w:szCs w:val="22"/>
        </w:rPr>
        <w:t xml:space="preserve"> marks)</w:t>
      </w:r>
    </w:p>
    <w:p w14:paraId="1C913820" w14:textId="184B0892" w:rsidR="00764143" w:rsidRDefault="00764143" w:rsidP="00EC391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continuous random variable </w:t>
      </w:r>
      <w:r w:rsidRPr="00764143">
        <w:rPr>
          <w:rFonts w:ascii="Arial" w:hAnsi="Arial" w:cs="Arial"/>
          <w:position w:val="-4"/>
          <w:sz w:val="22"/>
          <w:szCs w:val="22"/>
        </w:rPr>
        <w:object w:dxaOrig="279" w:dyaOrig="260" w14:anchorId="3D6D7E23">
          <v:shape id="_x0000_i1068" type="#_x0000_t75" style="width:13.9pt;height:12.85pt" o:ole="">
            <v:imagedata r:id="rId90" o:title=""/>
          </v:shape>
          <o:OLEObject Type="Embed" ProgID="Equation.DSMT4" ShapeID="_x0000_i1068" DrawAspect="Content" ObjectID="_1685866440" r:id="rId91"/>
        </w:object>
      </w:r>
      <w:r>
        <w:rPr>
          <w:rFonts w:ascii="Arial" w:hAnsi="Arial" w:cs="Arial"/>
          <w:sz w:val="22"/>
          <w:szCs w:val="22"/>
        </w:rPr>
        <w:t xml:space="preserve"> and its probability density function shown below.</w:t>
      </w:r>
    </w:p>
    <w:p w14:paraId="11948103" w14:textId="09261DDE" w:rsidR="00764143" w:rsidRDefault="00764143" w:rsidP="00EC3913">
      <w:pPr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56"/>
        <w:gridCol w:w="7022"/>
      </w:tblGrid>
      <w:tr w:rsidR="00E32188" w14:paraId="0D902F52" w14:textId="77777777" w:rsidTr="00E32188">
        <w:tc>
          <w:tcPr>
            <w:tcW w:w="4984" w:type="dxa"/>
          </w:tcPr>
          <w:p w14:paraId="355B4262" w14:textId="52A971FC" w:rsidR="00E32188" w:rsidRDefault="00E32188" w:rsidP="00EC3913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object w:dxaOrig="4013" w:dyaOrig="4157" w14:anchorId="6F74107D">
                <v:shape id="_x0000_i1069" type="#_x0000_t75" style="width:200.65pt;height:207.8pt" o:ole="">
                  <v:imagedata r:id="rId92" o:title=""/>
                </v:shape>
                <o:OLEObject Type="Embed" ProgID="FXDraw.Graphic" ShapeID="_x0000_i1069" DrawAspect="Content" ObjectID="_1685866441" r:id="rId93"/>
              </w:object>
            </w:r>
          </w:p>
        </w:tc>
        <w:tc>
          <w:tcPr>
            <w:tcW w:w="4984" w:type="dxa"/>
          </w:tcPr>
          <w:p w14:paraId="40141824" w14:textId="67FBD459" w:rsidR="00E32188" w:rsidRDefault="00E32188" w:rsidP="001E72FB">
            <w:pPr>
              <w:pStyle w:val="ListParagraph"/>
              <w:numPr>
                <w:ilvl w:val="0"/>
                <w:numId w:val="6"/>
              </w:num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Determine the </w:t>
            </w:r>
            <w:r w:rsidR="00596925">
              <w:rPr>
                <w:rFonts w:ascii="Arial" w:hAnsi="Arial" w:cs="Arial"/>
                <w:sz w:val="22"/>
                <w:szCs w:val="22"/>
              </w:rPr>
              <w:t xml:space="preserve">exact </w:t>
            </w:r>
            <w:r>
              <w:rPr>
                <w:rFonts w:ascii="Arial" w:hAnsi="Arial" w:cs="Arial"/>
                <w:sz w:val="22"/>
                <w:szCs w:val="22"/>
              </w:rPr>
              <w:t xml:space="preserve">value of </w:t>
            </w:r>
            <w:r w:rsidRPr="00E32188">
              <w:rPr>
                <w:rFonts w:ascii="Arial" w:hAnsi="Arial" w:cs="Arial"/>
                <w:position w:val="-6"/>
                <w:sz w:val="22"/>
                <w:szCs w:val="22"/>
              </w:rPr>
              <w:object w:dxaOrig="200" w:dyaOrig="279" w14:anchorId="27A3A8E7">
                <v:shape id="_x0000_i1070" type="#_x0000_t75" style="width:10pt;height:13.9pt" o:ole="">
                  <v:imagedata r:id="rId94" o:title=""/>
                </v:shape>
                <o:OLEObject Type="Embed" ProgID="Equation.DSMT4" ShapeID="_x0000_i1070" DrawAspect="Content" ObjectID="_1685866442" r:id="rId95"/>
              </w:object>
            </w:r>
            <w:r>
              <w:rPr>
                <w:rFonts w:ascii="Arial" w:hAnsi="Arial" w:cs="Arial"/>
                <w:sz w:val="22"/>
                <w:szCs w:val="22"/>
              </w:rPr>
              <w:t>.         (2 marks)</w:t>
            </w:r>
          </w:p>
          <w:p w14:paraId="6DD952E6" w14:textId="5E6147DA" w:rsidR="00E32188" w:rsidRDefault="00E32188" w:rsidP="00E32188">
            <w:pPr>
              <w:rPr>
                <w:rFonts w:ascii="Arial" w:hAnsi="Arial" w:cs="Arial"/>
                <w:sz w:val="22"/>
                <w:szCs w:val="22"/>
              </w:rPr>
            </w:pPr>
          </w:p>
          <w:p w14:paraId="550E58F3" w14:textId="22774B8E" w:rsidR="00E32188" w:rsidRDefault="00E32188" w:rsidP="00E32188">
            <w:pPr>
              <w:rPr>
                <w:rFonts w:ascii="Arial" w:hAnsi="Arial" w:cs="Arial"/>
                <w:sz w:val="22"/>
                <w:szCs w:val="22"/>
              </w:rPr>
            </w:pPr>
          </w:p>
          <w:tbl>
            <w:tblPr>
              <w:tblW w:w="8626" w:type="dxa"/>
              <w:tblInd w:w="83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8626"/>
            </w:tblGrid>
            <w:tr w:rsidR="007C16EC" w:rsidRPr="00BD6CB4" w14:paraId="46106641" w14:textId="77777777" w:rsidTr="0040093D">
              <w:trPr>
                <w:trHeight w:val="47"/>
              </w:trPr>
              <w:tc>
                <w:tcPr>
                  <w:tcW w:w="8626" w:type="dxa"/>
                  <w:tcMar>
                    <w:top w:w="20" w:type="nil"/>
                    <w:left w:w="20" w:type="nil"/>
                    <w:bottom w:w="20" w:type="nil"/>
                    <w:right w:w="20" w:type="nil"/>
                  </w:tcMar>
                  <w:vAlign w:val="center"/>
                </w:tcPr>
                <w:p w14:paraId="6CCE6BF4" w14:textId="77777777" w:rsidR="007C16EC" w:rsidRPr="00323B31" w:rsidRDefault="007C16EC" w:rsidP="007C16EC">
                  <w:pPr>
                    <w:tabs>
                      <w:tab w:val="right" w:pos="9356"/>
                    </w:tabs>
                    <w:ind w:right="-41"/>
                    <w:jc w:val="center"/>
                    <w:rPr>
                      <w:b/>
                      <w:lang w:val="en-US"/>
                    </w:rPr>
                  </w:pPr>
                  <w:r w:rsidRPr="00323B31">
                    <w:rPr>
                      <w:b/>
                      <w:lang w:val="en-US"/>
                    </w:rPr>
                    <w:t>Solution</w:t>
                  </w:r>
                </w:p>
              </w:tc>
            </w:tr>
            <w:tr w:rsidR="007C16EC" w:rsidRPr="00BD6CB4" w14:paraId="59926E1A" w14:textId="77777777" w:rsidTr="0040093D">
              <w:tc>
                <w:tcPr>
                  <w:tcW w:w="8626" w:type="dxa"/>
                  <w:tcMar>
                    <w:top w:w="20" w:type="nil"/>
                    <w:left w:w="20" w:type="nil"/>
                    <w:bottom w:w="20" w:type="nil"/>
                    <w:right w:w="20" w:type="nil"/>
                  </w:tcMar>
                  <w:vAlign w:val="center"/>
                </w:tcPr>
                <w:p w14:paraId="7E2F93C4" w14:textId="77777777" w:rsidR="007C16EC" w:rsidRDefault="007C16EC" w:rsidP="007C16EC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</w:p>
                <w:p w14:paraId="0244C356" w14:textId="5D94EA0A" w:rsidR="007C16EC" w:rsidRDefault="00596925" w:rsidP="007C16EC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34E36A9C" wp14:editId="163DAFDA">
                        <wp:extent cx="3489401" cy="1806166"/>
                        <wp:effectExtent l="0" t="0" r="0" b="3810"/>
                        <wp:docPr id="7" name="Picture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96"/>
                                <a:srcRect b="68527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3497257" cy="181023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23067AE8" w14:textId="77777777" w:rsidR="007C16EC" w:rsidRDefault="007C16EC" w:rsidP="007C16EC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</w:p>
                <w:p w14:paraId="4AA5E6C2" w14:textId="77777777" w:rsidR="007C16EC" w:rsidRPr="00BD6CB4" w:rsidRDefault="007C16EC" w:rsidP="007C16EC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</w:p>
              </w:tc>
            </w:tr>
            <w:tr w:rsidR="007C16EC" w:rsidRPr="00BD6CB4" w14:paraId="6EBDF74A" w14:textId="77777777" w:rsidTr="0040093D">
              <w:tc>
                <w:tcPr>
                  <w:tcW w:w="8626" w:type="dxa"/>
                  <w:tcMar>
                    <w:top w:w="20" w:type="nil"/>
                    <w:left w:w="20" w:type="nil"/>
                    <w:bottom w:w="20" w:type="nil"/>
                    <w:right w:w="20" w:type="nil"/>
                  </w:tcMar>
                  <w:vAlign w:val="center"/>
                </w:tcPr>
                <w:p w14:paraId="6196BC2D" w14:textId="77777777" w:rsidR="007C16EC" w:rsidRPr="00BD6CB4" w:rsidRDefault="007C16EC" w:rsidP="007C16EC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jc w:val="center"/>
                    <w:rPr>
                      <w:rFonts w:ascii="Times" w:hAnsi="Times" w:cs="Times"/>
                      <w:lang w:val="en-US"/>
                    </w:rPr>
                  </w:pPr>
                  <w:r w:rsidRPr="00BD6CB4">
                    <w:rPr>
                      <w:rFonts w:cs="Arial"/>
                      <w:b/>
                      <w:bCs/>
                      <w:szCs w:val="30"/>
                      <w:lang w:val="en-US"/>
                    </w:rPr>
                    <w:t xml:space="preserve">Specific </w:t>
                  </w:r>
                  <w:proofErr w:type="spellStart"/>
                  <w:r w:rsidRPr="00BD6CB4">
                    <w:rPr>
                      <w:rFonts w:cs="Arial"/>
                      <w:b/>
                      <w:bCs/>
                      <w:szCs w:val="30"/>
                      <w:lang w:val="en-US"/>
                    </w:rPr>
                    <w:t>behaviours</w:t>
                  </w:r>
                  <w:proofErr w:type="spellEnd"/>
                </w:p>
              </w:tc>
            </w:tr>
            <w:tr w:rsidR="007C16EC" w:rsidRPr="00BD6CB4" w14:paraId="408481CA" w14:textId="77777777" w:rsidTr="0040093D">
              <w:tc>
                <w:tcPr>
                  <w:tcW w:w="8626" w:type="dxa"/>
                  <w:tcMar>
                    <w:top w:w="20" w:type="nil"/>
                    <w:left w:w="20" w:type="nil"/>
                    <w:bottom w:w="20" w:type="nil"/>
                    <w:right w:w="20" w:type="nil"/>
                  </w:tcMar>
                  <w:vAlign w:val="center"/>
                </w:tcPr>
                <w:p w14:paraId="08C4D623" w14:textId="7ECFF88F" w:rsidR="007C16EC" w:rsidRPr="00BD6CB4" w:rsidRDefault="007C16EC" w:rsidP="007C16EC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 w:rsidRPr="00BD6CB4">
                    <w:sym w:font="Wingdings 2" w:char="F050"/>
                  </w:r>
                  <w:r w:rsidRPr="00BD6CB4">
                    <w:t xml:space="preserve"> </w:t>
                  </w:r>
                  <w:r w:rsidR="00596925">
                    <w:t xml:space="preserve">uses total area of </w:t>
                  </w:r>
                  <w:proofErr w:type="gramStart"/>
                  <w:r w:rsidR="00596925">
                    <w:t>one</w:t>
                  </w:r>
                  <w:proofErr w:type="gramEnd"/>
                </w:p>
                <w:p w14:paraId="0257A0C2" w14:textId="4816B2CE" w:rsidR="007C16EC" w:rsidRPr="00BD6CB4" w:rsidRDefault="007C16EC" w:rsidP="007C16EC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cs="Arial"/>
                      <w:szCs w:val="22"/>
                      <w:lang w:val="en-US"/>
                    </w:rPr>
                  </w:pPr>
                  <w:r w:rsidRPr="00BD6CB4">
                    <w:sym w:font="Wingdings 2" w:char="F050"/>
                  </w:r>
                  <w:r w:rsidRPr="00BD6CB4">
                    <w:t xml:space="preserve"> </w:t>
                  </w:r>
                  <w:r w:rsidR="00596925">
                    <w:t xml:space="preserve">solves for exact value of </w:t>
                  </w:r>
                  <w:proofErr w:type="gramStart"/>
                  <w:r w:rsidR="00596925">
                    <w:t>k</w:t>
                  </w:r>
                  <w:proofErr w:type="gramEnd"/>
                </w:p>
                <w:p w14:paraId="16A7DAE0" w14:textId="22DC7B4F" w:rsidR="007C16EC" w:rsidRPr="00BD6CB4" w:rsidRDefault="007C16EC" w:rsidP="007C16EC">
                  <w:pPr>
                    <w:widowControl w:val="0"/>
                    <w:tabs>
                      <w:tab w:val="right" w:pos="9356"/>
                    </w:tabs>
                    <w:autoSpaceDE w:val="0"/>
                    <w:autoSpaceDN w:val="0"/>
                    <w:ind w:right="-41"/>
                    <w:rPr>
                      <w:rFonts w:ascii="Times" w:hAnsi="Times" w:cs="Times"/>
                      <w:sz w:val="18"/>
                      <w:lang w:val="en-US"/>
                    </w:rPr>
                  </w:pPr>
                  <w:r w:rsidRPr="00BD6CB4">
                    <w:t xml:space="preserve"> </w:t>
                  </w:r>
                </w:p>
              </w:tc>
            </w:tr>
          </w:tbl>
          <w:p w14:paraId="668268F8" w14:textId="3401EA48" w:rsidR="00E32188" w:rsidRDefault="00E32188" w:rsidP="00E32188">
            <w:pPr>
              <w:rPr>
                <w:rFonts w:ascii="Arial" w:hAnsi="Arial" w:cs="Arial"/>
                <w:sz w:val="22"/>
                <w:szCs w:val="22"/>
              </w:rPr>
            </w:pPr>
          </w:p>
          <w:p w14:paraId="48858D1E" w14:textId="77777777" w:rsidR="00E32188" w:rsidRPr="00E32188" w:rsidRDefault="00E32188" w:rsidP="00E32188">
            <w:pPr>
              <w:rPr>
                <w:rFonts w:ascii="Arial" w:hAnsi="Arial" w:cs="Arial"/>
                <w:sz w:val="22"/>
                <w:szCs w:val="22"/>
              </w:rPr>
            </w:pPr>
          </w:p>
          <w:p w14:paraId="3B88A1F8" w14:textId="2A031E60" w:rsidR="00E32188" w:rsidRDefault="00E32188" w:rsidP="001E72FB">
            <w:pPr>
              <w:pStyle w:val="ListParagraph"/>
              <w:numPr>
                <w:ilvl w:val="0"/>
                <w:numId w:val="6"/>
              </w:num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Determine Prob</w:t>
            </w:r>
            <w:r w:rsidRPr="00E32188">
              <w:rPr>
                <w:rFonts w:ascii="Arial" w:hAnsi="Arial" w:cs="Arial"/>
                <w:position w:val="-14"/>
                <w:sz w:val="22"/>
                <w:szCs w:val="22"/>
              </w:rPr>
              <w:object w:dxaOrig="1500" w:dyaOrig="400" w14:anchorId="40BE1967">
                <v:shape id="_x0000_i1071" type="#_x0000_t75" style="width:74.85pt;height:19.95pt" o:ole="">
                  <v:imagedata r:id="rId97" o:title=""/>
                </v:shape>
                <o:OLEObject Type="Embed" ProgID="Equation.DSMT4" ShapeID="_x0000_i1071" DrawAspect="Content" ObjectID="_1685866443" r:id="rId98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090E8851" w14:textId="77777777" w:rsidR="00E32188" w:rsidRPr="00E32188" w:rsidRDefault="00E32188" w:rsidP="00E32188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                                               (4 marks)</w:t>
            </w:r>
          </w:p>
        </w:tc>
      </w:tr>
    </w:tbl>
    <w:p w14:paraId="165495F5" w14:textId="2B1817DE" w:rsidR="00075C02" w:rsidRDefault="00075C02" w:rsidP="00EC3913">
      <w:pPr>
        <w:rPr>
          <w:rFonts w:ascii="Arial" w:hAnsi="Arial" w:cs="Arial"/>
          <w:sz w:val="22"/>
          <w:szCs w:val="22"/>
        </w:rPr>
      </w:pPr>
    </w:p>
    <w:p w14:paraId="1845E08D" w14:textId="77777777" w:rsidR="007C16EC" w:rsidRDefault="00075C02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7C16EC" w:rsidRPr="00BD6CB4" w14:paraId="426B5A16" w14:textId="77777777" w:rsidTr="0040093D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BC43D2A" w14:textId="77777777" w:rsidR="007C16EC" w:rsidRPr="00323B31" w:rsidRDefault="007C16EC" w:rsidP="0040093D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lastRenderedPageBreak/>
              <w:t>Solution</w:t>
            </w:r>
          </w:p>
        </w:tc>
      </w:tr>
      <w:tr w:rsidR="007C16EC" w:rsidRPr="00BD6CB4" w14:paraId="55F56F2E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B6BD210" w14:textId="2716C363" w:rsidR="007C16EC" w:rsidRDefault="00751D8D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F5275B9" wp14:editId="4534102F">
                  <wp:extent cx="5340328" cy="2231667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9"/>
                          <a:srcRect t="21188" b="10090"/>
                          <a:stretch/>
                        </pic:blipFill>
                        <pic:spPr bwMode="auto">
                          <a:xfrm>
                            <a:off x="0" y="0"/>
                            <a:ext cx="5340350" cy="223167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2668202" w14:textId="7865CFBC" w:rsidR="007C16EC" w:rsidRDefault="00751D8D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4DF52E9" wp14:editId="1FED0AE3">
                  <wp:extent cx="5339595" cy="516048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0"/>
                          <a:srcRect t="65795" b="18312"/>
                          <a:stretch/>
                        </pic:blipFill>
                        <pic:spPr bwMode="auto">
                          <a:xfrm>
                            <a:off x="0" y="0"/>
                            <a:ext cx="5340350" cy="51612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1966A89" w14:textId="14A060DD" w:rsidR="007C16EC" w:rsidRDefault="00751D8D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67B0C05F" wp14:editId="45D43B81">
                  <wp:extent cx="5339939" cy="2186192"/>
                  <wp:effectExtent l="0" t="0" r="0" b="508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1"/>
                          <a:srcRect t="20772" b="11902"/>
                          <a:stretch/>
                        </pic:blipFill>
                        <pic:spPr bwMode="auto">
                          <a:xfrm>
                            <a:off x="0" y="0"/>
                            <a:ext cx="5340350" cy="21863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DF5F6DE" w14:textId="77777777" w:rsidR="007C16EC" w:rsidRDefault="00751D8D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1FEDF2F" wp14:editId="2A8CB7DF">
                  <wp:extent cx="5340165" cy="1720158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2"/>
                          <a:srcRect t="28019" b="19009"/>
                          <a:stretch/>
                        </pic:blipFill>
                        <pic:spPr bwMode="auto">
                          <a:xfrm>
                            <a:off x="0" y="0"/>
                            <a:ext cx="5340350" cy="172021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281BB25" w14:textId="3DAFB476" w:rsidR="00751D8D" w:rsidRPr="00751D8D" w:rsidRDefault="00751D8D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b/>
                <w:bCs/>
                <w:szCs w:val="22"/>
                <w:lang w:val="en-US"/>
              </w:rPr>
            </w:pPr>
            <w:r w:rsidRPr="00751D8D">
              <w:rPr>
                <w:rFonts w:cs="Arial"/>
                <w:b/>
                <w:bCs/>
                <w:szCs w:val="22"/>
                <w:lang w:val="en-US"/>
              </w:rPr>
              <w:t>Prob = 0.4601</w:t>
            </w:r>
          </w:p>
        </w:tc>
      </w:tr>
      <w:tr w:rsidR="007C16EC" w:rsidRPr="00BD6CB4" w14:paraId="61236027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B71166" w14:textId="77777777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7C16EC" w:rsidRPr="00BD6CB4" w14:paraId="0B0DCEB6" w14:textId="77777777" w:rsidTr="0040093D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2C99CD" w14:textId="712FFF0F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51D8D">
              <w:t xml:space="preserve">determines equation of one </w:t>
            </w:r>
            <w:proofErr w:type="gramStart"/>
            <w:r w:rsidR="00751D8D">
              <w:t>side</w:t>
            </w:r>
            <w:proofErr w:type="gramEnd"/>
          </w:p>
          <w:p w14:paraId="3B151AF3" w14:textId="34B8886A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51D8D">
              <w:t xml:space="preserve">determines equations of both </w:t>
            </w:r>
            <w:proofErr w:type="gramStart"/>
            <w:r w:rsidR="00751D8D">
              <w:t>sides</w:t>
            </w:r>
            <w:proofErr w:type="gramEnd"/>
          </w:p>
          <w:p w14:paraId="33B7AF13" w14:textId="15BF6AA0" w:rsidR="007C16EC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751D8D">
              <w:t>states integrals with correct limits for total area</w:t>
            </w:r>
          </w:p>
          <w:p w14:paraId="28C43ABB" w14:textId="559EA2AA" w:rsidR="007C16EC" w:rsidRPr="00BD6CB4" w:rsidRDefault="007C16EC" w:rsidP="0040093D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51D8D">
              <w:t xml:space="preserve">states approx. area to </w:t>
            </w:r>
            <w:r w:rsidR="00C72F0C">
              <w:t>4</w:t>
            </w:r>
            <w:r w:rsidR="00751D8D">
              <w:t xml:space="preserve"> decimal places</w:t>
            </w:r>
            <w:r w:rsidR="00E87242">
              <w:t xml:space="preserve"> (accept exact)</w:t>
            </w:r>
          </w:p>
        </w:tc>
      </w:tr>
    </w:tbl>
    <w:p w14:paraId="56586388" w14:textId="24D19B77" w:rsidR="00075C02" w:rsidRDefault="00075C02">
      <w:pPr>
        <w:suppressAutoHyphens w:val="0"/>
        <w:rPr>
          <w:rFonts w:ascii="Arial" w:hAnsi="Arial" w:cs="Arial"/>
          <w:sz w:val="22"/>
          <w:szCs w:val="22"/>
        </w:rPr>
      </w:pPr>
    </w:p>
    <w:p w14:paraId="4D1610DC" w14:textId="1BF27F00" w:rsidR="009852CA" w:rsidRDefault="009852C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BA273AC" w14:textId="77777777" w:rsidR="009852CA" w:rsidRDefault="009852CA" w:rsidP="009852CA">
      <w:pPr>
        <w:suppressAutoHyphens w:val="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8 (5 marks)</w:t>
      </w:r>
    </w:p>
    <w:p w14:paraId="723C4B86" w14:textId="77777777" w:rsidR="009852CA" w:rsidRDefault="009852CA" w:rsidP="009852CA">
      <w:pPr>
        <w:suppressAutoHyphens w:val="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continuous random variable, </w:t>
      </w:r>
      <w:r w:rsidRPr="00F92DD2">
        <w:rPr>
          <w:rFonts w:ascii="Arial" w:hAnsi="Arial" w:cs="Arial"/>
          <w:position w:val="-4"/>
          <w:sz w:val="22"/>
          <w:szCs w:val="22"/>
        </w:rPr>
        <w:object w:dxaOrig="279" w:dyaOrig="260" w14:anchorId="0EFD6F63">
          <v:shape id="_x0000_i1072" type="#_x0000_t75" style="width:13.9pt;height:12.85pt" o:ole="">
            <v:imagedata r:id="rId103" o:title=""/>
          </v:shape>
          <o:OLEObject Type="Embed" ProgID="Equation.DSMT4" ShapeID="_x0000_i1072" DrawAspect="Content" ObjectID="_1685866444" r:id="rId104"/>
        </w:object>
      </w:r>
      <w:r>
        <w:rPr>
          <w:rFonts w:ascii="Arial" w:hAnsi="Arial" w:cs="Arial"/>
          <w:sz w:val="22"/>
          <w:szCs w:val="22"/>
        </w:rPr>
        <w:t>, that has the following probability density function.</w:t>
      </w:r>
    </w:p>
    <w:p w14:paraId="0E2A3CCF" w14:textId="77777777" w:rsidR="009852CA" w:rsidRDefault="009852CA" w:rsidP="009852CA">
      <w:pPr>
        <w:suppressAutoHyphens w:val="0"/>
        <w:jc w:val="both"/>
        <w:rPr>
          <w:rFonts w:ascii="Arial" w:hAnsi="Arial" w:cs="Arial"/>
          <w:sz w:val="22"/>
          <w:szCs w:val="22"/>
        </w:rPr>
      </w:pPr>
    </w:p>
    <w:p w14:paraId="056B7EAF" w14:textId="77777777" w:rsidR="009852CA" w:rsidRDefault="009852CA" w:rsidP="009852CA">
      <w:pPr>
        <w:suppressAutoHyphens w:val="0"/>
        <w:jc w:val="both"/>
        <w:rPr>
          <w:rFonts w:ascii="Arial" w:hAnsi="Arial" w:cs="Arial"/>
          <w:sz w:val="22"/>
          <w:szCs w:val="22"/>
        </w:rPr>
      </w:pPr>
      <w:r w:rsidRPr="00F92DD2">
        <w:rPr>
          <w:rFonts w:ascii="Arial" w:hAnsi="Arial" w:cs="Arial"/>
          <w:position w:val="-32"/>
          <w:sz w:val="22"/>
          <w:szCs w:val="22"/>
        </w:rPr>
        <w:object w:dxaOrig="2680" w:dyaOrig="760" w14:anchorId="2BA6E655">
          <v:shape id="_x0000_i1073" type="#_x0000_t75" style="width:134pt;height:38.15pt" o:ole="">
            <v:imagedata r:id="rId105" o:title=""/>
          </v:shape>
          <o:OLEObject Type="Embed" ProgID="Equation.DSMT4" ShapeID="_x0000_i1073" DrawAspect="Content" ObjectID="_1685866445" r:id="rId106"/>
        </w:object>
      </w:r>
      <w:r>
        <w:rPr>
          <w:rFonts w:ascii="Arial" w:hAnsi="Arial" w:cs="Arial"/>
          <w:sz w:val="22"/>
          <w:szCs w:val="22"/>
        </w:rPr>
        <w:t xml:space="preserve"> with </w:t>
      </w:r>
      <w:r w:rsidRPr="00F92DD2">
        <w:rPr>
          <w:rFonts w:ascii="Arial" w:hAnsi="Arial" w:cs="Arial"/>
          <w:position w:val="-6"/>
          <w:sz w:val="22"/>
          <w:szCs w:val="22"/>
        </w:rPr>
        <w:object w:dxaOrig="580" w:dyaOrig="279" w14:anchorId="3CDF1BA7">
          <v:shape id="_x0000_i1074" type="#_x0000_t75" style="width:28.85pt;height:13.9pt" o:ole="">
            <v:imagedata r:id="rId107" o:title=""/>
          </v:shape>
          <o:OLEObject Type="Embed" ProgID="Equation.DSMT4" ShapeID="_x0000_i1074" DrawAspect="Content" ObjectID="_1685866446" r:id="rId108"/>
        </w:object>
      </w:r>
      <w:r>
        <w:rPr>
          <w:rFonts w:ascii="Arial" w:hAnsi="Arial" w:cs="Arial"/>
          <w:sz w:val="22"/>
          <w:szCs w:val="22"/>
        </w:rPr>
        <w:t xml:space="preserve"> being constants.</w:t>
      </w:r>
    </w:p>
    <w:p w14:paraId="07E7BCDF" w14:textId="77777777" w:rsidR="009852CA" w:rsidRDefault="009852CA" w:rsidP="009852CA">
      <w:pPr>
        <w:suppressAutoHyphens w:val="0"/>
        <w:jc w:val="both"/>
        <w:rPr>
          <w:rFonts w:ascii="Arial" w:hAnsi="Arial" w:cs="Arial"/>
          <w:sz w:val="22"/>
          <w:szCs w:val="22"/>
        </w:rPr>
      </w:pPr>
    </w:p>
    <w:p w14:paraId="60455A73" w14:textId="77777777" w:rsidR="009852CA" w:rsidRPr="00F92DD2" w:rsidRDefault="009852CA" w:rsidP="009852CA">
      <w:pPr>
        <w:suppressAutoHyphens w:val="0"/>
        <w:jc w:val="both"/>
        <w:rPr>
          <w:rFonts w:ascii="Arial" w:hAnsi="Arial" w:cs="Arial"/>
          <w:sz w:val="22"/>
          <w:szCs w:val="22"/>
        </w:rPr>
      </w:pPr>
    </w:p>
    <w:p w14:paraId="5FABEAC2" w14:textId="77777777" w:rsidR="009852CA" w:rsidRDefault="009852CA" w:rsidP="009852CA">
      <w:pPr>
        <w:suppressAutoHyphens w:val="0"/>
        <w:rPr>
          <w:rFonts w:ascii="Arial" w:hAnsi="Arial" w:cs="Arial"/>
          <w:sz w:val="22"/>
          <w:szCs w:val="22"/>
        </w:rPr>
      </w:pPr>
    </w:p>
    <w:p w14:paraId="6159ED6A" w14:textId="77777777" w:rsidR="009852CA" w:rsidRPr="00F92DD2" w:rsidRDefault="009852CA" w:rsidP="009852CA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sz w:val="22"/>
          <w:szCs w:val="22"/>
        </w:rPr>
      </w:pPr>
      <w:r w:rsidRPr="00F92DD2">
        <w:rPr>
          <w:rFonts w:ascii="Arial" w:hAnsi="Arial" w:cs="Arial"/>
          <w:sz w:val="22"/>
          <w:szCs w:val="22"/>
        </w:rPr>
        <w:t xml:space="preserve">Determine </w:t>
      </w:r>
      <w:r>
        <w:rPr>
          <w:rFonts w:ascii="Arial" w:hAnsi="Arial" w:cs="Arial"/>
          <w:sz w:val="22"/>
          <w:szCs w:val="22"/>
        </w:rPr>
        <w:t xml:space="preserve">the cumulative distribution function, </w:t>
      </w:r>
      <w:r w:rsidRPr="00F92DD2">
        <w:rPr>
          <w:rFonts w:ascii="Arial" w:hAnsi="Arial" w:cs="Arial"/>
          <w:b/>
          <w:bCs/>
          <w:position w:val="-14"/>
          <w:sz w:val="22"/>
          <w:szCs w:val="22"/>
        </w:rPr>
        <w:object w:dxaOrig="1020" w:dyaOrig="400" w14:anchorId="5634A82A">
          <v:shape id="_x0000_i1076" type="#_x0000_t75" style="width:50.95pt;height:19.95pt" o:ole="">
            <v:imagedata r:id="rId109" o:title=""/>
          </v:shape>
          <o:OLEObject Type="Embed" ProgID="Equation.DSMT4" ShapeID="_x0000_i1076" DrawAspect="Content" ObjectID="_1685866447" r:id="rId110"/>
        </w:object>
      </w:r>
      <w:r>
        <w:rPr>
          <w:rFonts w:ascii="Arial" w:hAnsi="Arial" w:cs="Arial"/>
          <w:b/>
          <w:bCs/>
          <w:sz w:val="22"/>
          <w:szCs w:val="22"/>
        </w:rPr>
        <w:t xml:space="preserve">, </w:t>
      </w:r>
      <w:r w:rsidRPr="00F92DD2">
        <w:rPr>
          <w:rFonts w:ascii="Arial" w:hAnsi="Arial" w:cs="Arial"/>
          <w:sz w:val="22"/>
          <w:szCs w:val="22"/>
        </w:rPr>
        <w:t xml:space="preserve">in terms of </w:t>
      </w:r>
      <w:r w:rsidRPr="00F92DD2">
        <w:rPr>
          <w:position w:val="-6"/>
        </w:rPr>
        <w:object w:dxaOrig="580" w:dyaOrig="279" w14:anchorId="3D242C93">
          <v:shape id="_x0000_i1075" type="#_x0000_t75" style="width:28.85pt;height:13.9pt" o:ole="">
            <v:imagedata r:id="rId107" o:title=""/>
          </v:shape>
          <o:OLEObject Type="Embed" ProgID="Equation.DSMT4" ShapeID="_x0000_i1075" DrawAspect="Content" ObjectID="_1685866448" r:id="rId111"/>
        </w:object>
      </w:r>
      <w:r w:rsidRPr="00F92DD2">
        <w:rPr>
          <w:rFonts w:ascii="Arial" w:hAnsi="Arial" w:cs="Arial"/>
          <w:sz w:val="22"/>
          <w:szCs w:val="22"/>
        </w:rPr>
        <w:t>.</w:t>
      </w:r>
    </w:p>
    <w:p w14:paraId="51F5ECA6" w14:textId="77777777" w:rsidR="009852CA" w:rsidRDefault="009852CA" w:rsidP="009852CA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  <w:t xml:space="preserve">                  </w:t>
      </w:r>
      <w:r w:rsidRPr="00F92DD2">
        <w:rPr>
          <w:rFonts w:ascii="Arial" w:hAnsi="Arial" w:cs="Arial"/>
          <w:sz w:val="22"/>
          <w:szCs w:val="22"/>
        </w:rPr>
        <w:t>(2 marks)</w:t>
      </w:r>
    </w:p>
    <w:p w14:paraId="628480C8" w14:textId="77777777" w:rsidR="009852CA" w:rsidRDefault="009852CA" w:rsidP="009852CA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104D68C1" w14:textId="77777777" w:rsidR="009852CA" w:rsidRDefault="009852CA" w:rsidP="009852CA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852CA" w:rsidRPr="00BD6CB4" w14:paraId="1931DC2A" w14:textId="77777777" w:rsidTr="007B4D0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34495C1" w14:textId="77777777" w:rsidR="009852CA" w:rsidRPr="00323B31" w:rsidRDefault="009852CA" w:rsidP="007B4D0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852CA" w:rsidRPr="00BD6CB4" w14:paraId="0A7C6960" w14:textId="77777777" w:rsidTr="007B4D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8D802F0" w14:textId="422488BE" w:rsidR="009852CA" w:rsidRDefault="009852CA" w:rsidP="007B4D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9852CA">
              <w:rPr>
                <w:rFonts w:cs="Arial"/>
                <w:position w:val="-58"/>
                <w:szCs w:val="22"/>
                <w:lang w:val="en-US"/>
              </w:rPr>
              <w:object w:dxaOrig="2680" w:dyaOrig="1280" w14:anchorId="2A2A64A3">
                <v:shape id="_x0000_i1090" type="#_x0000_t75" style="width:134pt;height:64.15pt" o:ole="">
                  <v:imagedata r:id="rId112" o:title=""/>
                </v:shape>
                <o:OLEObject Type="Embed" ProgID="Equation.DSMT4" ShapeID="_x0000_i1090" DrawAspect="Content" ObjectID="_1685866449" r:id="rId113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01F57633" w14:textId="77777777" w:rsidR="009852CA" w:rsidRDefault="009852CA" w:rsidP="007B4D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0C4412B" w14:textId="77777777" w:rsidR="009852CA" w:rsidRDefault="009852CA" w:rsidP="007B4D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404E2C5" w14:textId="77777777" w:rsidR="009852CA" w:rsidRPr="00BD6CB4" w:rsidRDefault="009852CA" w:rsidP="007B4D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9852CA" w:rsidRPr="00BD6CB4" w14:paraId="64ED22ED" w14:textId="77777777" w:rsidTr="007B4D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1E33821" w14:textId="77777777" w:rsidR="009852CA" w:rsidRPr="00BD6CB4" w:rsidRDefault="009852CA" w:rsidP="007B4D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852CA" w:rsidRPr="00BD6CB4" w14:paraId="2AC91749" w14:textId="77777777" w:rsidTr="007B4D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861CF3C" w14:textId="2423AB08" w:rsidR="009852CA" w:rsidRPr="00BD6CB4" w:rsidRDefault="009852CA" w:rsidP="007B4D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integrates with correct limits</w:t>
            </w:r>
            <w:r w:rsidR="00EE77AA">
              <w:t xml:space="preserve"> (no need to change variables)</w:t>
            </w:r>
          </w:p>
          <w:p w14:paraId="5B583BA3" w14:textId="2E767D17" w:rsidR="009852CA" w:rsidRPr="00BD6CB4" w:rsidRDefault="009852CA" w:rsidP="007B4D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proofErr w:type="gramStart"/>
            <w:r>
              <w:t>states</w:t>
            </w:r>
            <w:proofErr w:type="gramEnd"/>
            <w:r>
              <w:t xml:space="preserve"> cumulative function</w:t>
            </w:r>
          </w:p>
          <w:p w14:paraId="6451A237" w14:textId="77777777" w:rsidR="009852CA" w:rsidRPr="00BD6CB4" w:rsidRDefault="009852CA" w:rsidP="009852C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4B85D67" w14:textId="77777777" w:rsidR="009852CA" w:rsidRDefault="009852CA" w:rsidP="009852CA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2FE3EF1E" w14:textId="77777777" w:rsidR="009852CA" w:rsidRDefault="009852CA" w:rsidP="009852CA">
      <w:pPr>
        <w:pStyle w:val="ListParagraph"/>
        <w:suppressAutoHyphens w:val="0"/>
        <w:rPr>
          <w:rFonts w:ascii="Arial" w:hAnsi="Arial" w:cs="Arial"/>
          <w:sz w:val="22"/>
          <w:szCs w:val="22"/>
        </w:rPr>
      </w:pPr>
    </w:p>
    <w:p w14:paraId="0D7C37CC" w14:textId="77777777" w:rsidR="009852CA" w:rsidRPr="009852CA" w:rsidRDefault="009852CA" w:rsidP="009852CA">
      <w:pPr>
        <w:suppressAutoHyphens w:val="0"/>
        <w:rPr>
          <w:rFonts w:ascii="Arial" w:hAnsi="Arial" w:cs="Arial"/>
          <w:sz w:val="22"/>
          <w:szCs w:val="22"/>
        </w:rPr>
      </w:pPr>
    </w:p>
    <w:p w14:paraId="71753485" w14:textId="77777777" w:rsidR="009852CA" w:rsidRPr="002B090A" w:rsidRDefault="009852CA" w:rsidP="009852CA">
      <w:pPr>
        <w:pStyle w:val="ListParagraph"/>
        <w:numPr>
          <w:ilvl w:val="0"/>
          <w:numId w:val="7"/>
        </w:num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</w:t>
      </w:r>
      <w:r w:rsidRPr="002B090A">
        <w:rPr>
          <w:rFonts w:ascii="Arial" w:hAnsi="Arial" w:cs="Arial"/>
          <w:position w:val="-14"/>
          <w:sz w:val="22"/>
          <w:szCs w:val="22"/>
        </w:rPr>
        <w:object w:dxaOrig="1540" w:dyaOrig="400" w14:anchorId="2FCECAA9">
          <v:shape id="_x0000_i1077" type="#_x0000_t75" style="width:77pt;height:19.95pt" o:ole="">
            <v:imagedata r:id="rId114" o:title=""/>
          </v:shape>
          <o:OLEObject Type="Embed" ProgID="Equation.DSMT4" ShapeID="_x0000_i1077" DrawAspect="Content" ObjectID="_1685866450" r:id="rId115"/>
        </w:object>
      </w:r>
      <w:r>
        <w:rPr>
          <w:rFonts w:ascii="Arial" w:hAnsi="Arial" w:cs="Arial"/>
          <w:sz w:val="22"/>
          <w:szCs w:val="22"/>
        </w:rPr>
        <w:t xml:space="preserve"> solve for approximate values of </w:t>
      </w:r>
      <w:r w:rsidRPr="00F92DD2">
        <w:rPr>
          <w:position w:val="-6"/>
        </w:rPr>
        <w:object w:dxaOrig="580" w:dyaOrig="279" w14:anchorId="2B418545">
          <v:shape id="_x0000_i1078" type="#_x0000_t75" style="width:28.85pt;height:13.9pt" o:ole="">
            <v:imagedata r:id="rId107" o:title=""/>
          </v:shape>
          <o:OLEObject Type="Embed" ProgID="Equation.DSMT4" ShapeID="_x0000_i1078" DrawAspect="Content" ObjectID="_1685866451" r:id="rId116"/>
        </w:object>
      </w:r>
      <w:r>
        <w:rPr>
          <w:rFonts w:ascii="Arial" w:hAnsi="Arial" w:cs="Arial"/>
          <w:sz w:val="22"/>
          <w:szCs w:val="22"/>
        </w:rPr>
        <w:t>to two decimal places.</w:t>
      </w:r>
    </w:p>
    <w:p w14:paraId="7F645293" w14:textId="52744B93" w:rsidR="009852CA" w:rsidRDefault="009852CA" w:rsidP="009852C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(3 marks)</w:t>
      </w:r>
    </w:p>
    <w:p w14:paraId="52841F57" w14:textId="77777777" w:rsidR="009852CA" w:rsidRPr="00585EA9" w:rsidRDefault="009852CA" w:rsidP="009852CA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9852CA" w:rsidRPr="00BD6CB4" w14:paraId="6E3E98BD" w14:textId="77777777" w:rsidTr="007B4D0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C0D1D4" w14:textId="77777777" w:rsidR="009852CA" w:rsidRPr="00323B31" w:rsidRDefault="009852CA" w:rsidP="007B4D0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9852CA" w:rsidRPr="00BD6CB4" w14:paraId="1F6640F5" w14:textId="77777777" w:rsidTr="007B4D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2768BFC" w14:textId="58BBBC09" w:rsidR="009852CA" w:rsidRDefault="009852CA" w:rsidP="007B4D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5299AC2" wp14:editId="6A8DA267">
                  <wp:extent cx="5340350" cy="2064191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7"/>
                          <a:srcRect b="36435"/>
                          <a:stretch/>
                        </pic:blipFill>
                        <pic:spPr bwMode="auto">
                          <a:xfrm>
                            <a:off x="0" y="0"/>
                            <a:ext cx="5340350" cy="206419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F2DB1D4" w14:textId="77777777" w:rsidR="009852CA" w:rsidRDefault="009852CA" w:rsidP="007B4D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D2A009D" w14:textId="7F27B596" w:rsidR="009852CA" w:rsidRPr="00BD6CB4" w:rsidRDefault="009852CA" w:rsidP="007B4D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 a=0.30 &amp; b=0.17</w:t>
            </w:r>
          </w:p>
        </w:tc>
      </w:tr>
      <w:tr w:rsidR="009852CA" w:rsidRPr="00BD6CB4" w14:paraId="38AFC754" w14:textId="77777777" w:rsidTr="007B4D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D6BA24" w14:textId="77777777" w:rsidR="009852CA" w:rsidRPr="00BD6CB4" w:rsidRDefault="009852CA" w:rsidP="007B4D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9852CA" w:rsidRPr="00BD6CB4" w14:paraId="6D257E89" w14:textId="77777777" w:rsidTr="007B4D0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A7EA999" w14:textId="4F58FBB8" w:rsidR="009852CA" w:rsidRPr="00BD6CB4" w:rsidRDefault="009852CA" w:rsidP="007B4D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sets up equation using total prob of one with x=5</w:t>
            </w:r>
          </w:p>
          <w:p w14:paraId="783D2261" w14:textId="1A411239" w:rsidR="009852CA" w:rsidRPr="00BD6CB4" w:rsidRDefault="009852CA" w:rsidP="007B4D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sets up second equation at x=3</w:t>
            </w:r>
          </w:p>
          <w:p w14:paraId="5C5CCE3C" w14:textId="42DEF2F2" w:rsidR="009852CA" w:rsidRPr="00A27E95" w:rsidRDefault="009852CA" w:rsidP="007B4D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b/>
                <w:bCs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 xml:space="preserve">solves for a &amp; b to two decimal places </w:t>
            </w:r>
            <w:r w:rsidRPr="00A27E95">
              <w:rPr>
                <w:b/>
                <w:bCs/>
              </w:rPr>
              <w:t>(must round)</w:t>
            </w:r>
          </w:p>
          <w:p w14:paraId="6F60BC52" w14:textId="77777777" w:rsidR="009852CA" w:rsidRPr="00BD6CB4" w:rsidRDefault="009852CA" w:rsidP="007B4D0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0FEEE01" w14:textId="52681E6E" w:rsidR="00585EA9" w:rsidRPr="00585EA9" w:rsidRDefault="00585EA9" w:rsidP="009852CA">
      <w:pPr>
        <w:rPr>
          <w:rFonts w:ascii="Arial" w:hAnsi="Arial" w:cs="Arial"/>
          <w:sz w:val="22"/>
          <w:szCs w:val="22"/>
        </w:rPr>
      </w:pPr>
    </w:p>
    <w:sectPr w:rsidR="00585EA9" w:rsidRPr="00585EA9" w:rsidSect="00C50199">
      <w:headerReference w:type="default" r:id="rId118"/>
      <w:footerReference w:type="default" r:id="rId119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00B063" w14:textId="77777777" w:rsidR="00A8579C" w:rsidRDefault="00A8579C" w:rsidP="001037DD">
      <w:r>
        <w:separator/>
      </w:r>
    </w:p>
  </w:endnote>
  <w:endnote w:type="continuationSeparator" w:id="0">
    <w:p w14:paraId="67A85CD2" w14:textId="77777777" w:rsidR="00A8579C" w:rsidRDefault="00A8579C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ADB7C6" w14:textId="77777777" w:rsidR="00A8579C" w:rsidRDefault="00A8579C" w:rsidP="001037DD">
      <w:r>
        <w:separator/>
      </w:r>
    </w:p>
  </w:footnote>
  <w:footnote w:type="continuationSeparator" w:id="0">
    <w:p w14:paraId="133BE756" w14:textId="77777777" w:rsidR="00A8579C" w:rsidRDefault="00A8579C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427610"/>
    <w:multiLevelType w:val="hybridMultilevel"/>
    <w:tmpl w:val="A8EE5F3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184C7F"/>
    <w:multiLevelType w:val="hybridMultilevel"/>
    <w:tmpl w:val="AE78D61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5F2381"/>
    <w:multiLevelType w:val="hybridMultilevel"/>
    <w:tmpl w:val="92AEBD8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D341B36"/>
    <w:multiLevelType w:val="hybridMultilevel"/>
    <w:tmpl w:val="8990DC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99E2679"/>
    <w:multiLevelType w:val="hybridMultilevel"/>
    <w:tmpl w:val="92F2B4E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6927F0E"/>
    <w:multiLevelType w:val="hybridMultilevel"/>
    <w:tmpl w:val="053622C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A09033E"/>
    <w:multiLevelType w:val="hybridMultilevel"/>
    <w:tmpl w:val="E7CABF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6"/>
  </w:num>
  <w:num w:numId="4">
    <w:abstractNumId w:val="4"/>
  </w:num>
  <w:num w:numId="5">
    <w:abstractNumId w:val="2"/>
  </w:num>
  <w:num w:numId="6">
    <w:abstractNumId w:val="5"/>
  </w:num>
  <w:num w:numId="7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20DF"/>
    <w:rsid w:val="0001384E"/>
    <w:rsid w:val="000159A9"/>
    <w:rsid w:val="00026D2D"/>
    <w:rsid w:val="00031CDE"/>
    <w:rsid w:val="00032B87"/>
    <w:rsid w:val="0003778D"/>
    <w:rsid w:val="00041D9A"/>
    <w:rsid w:val="00052AE1"/>
    <w:rsid w:val="000613D6"/>
    <w:rsid w:val="0006146B"/>
    <w:rsid w:val="0006327F"/>
    <w:rsid w:val="000672AE"/>
    <w:rsid w:val="00072092"/>
    <w:rsid w:val="0007576F"/>
    <w:rsid w:val="00075C02"/>
    <w:rsid w:val="00077CA5"/>
    <w:rsid w:val="00094D56"/>
    <w:rsid w:val="000A24ED"/>
    <w:rsid w:val="000A3251"/>
    <w:rsid w:val="000A39E4"/>
    <w:rsid w:val="000A62D4"/>
    <w:rsid w:val="000B4B0D"/>
    <w:rsid w:val="000D10A5"/>
    <w:rsid w:val="000E40F2"/>
    <w:rsid w:val="000F1C0B"/>
    <w:rsid w:val="000F4F02"/>
    <w:rsid w:val="000F5C75"/>
    <w:rsid w:val="0010102D"/>
    <w:rsid w:val="001037DD"/>
    <w:rsid w:val="00107C6F"/>
    <w:rsid w:val="00115C86"/>
    <w:rsid w:val="001175AB"/>
    <w:rsid w:val="001220FD"/>
    <w:rsid w:val="001267E0"/>
    <w:rsid w:val="00131E4F"/>
    <w:rsid w:val="00132551"/>
    <w:rsid w:val="00163463"/>
    <w:rsid w:val="00167866"/>
    <w:rsid w:val="00170754"/>
    <w:rsid w:val="00172885"/>
    <w:rsid w:val="00191D3C"/>
    <w:rsid w:val="001A6915"/>
    <w:rsid w:val="001A7A57"/>
    <w:rsid w:val="001B085E"/>
    <w:rsid w:val="001C231E"/>
    <w:rsid w:val="001C2556"/>
    <w:rsid w:val="001D1213"/>
    <w:rsid w:val="001D250D"/>
    <w:rsid w:val="001D2A28"/>
    <w:rsid w:val="001D392C"/>
    <w:rsid w:val="001E72FB"/>
    <w:rsid w:val="001E7A4C"/>
    <w:rsid w:val="00202370"/>
    <w:rsid w:val="00206F23"/>
    <w:rsid w:val="0021427B"/>
    <w:rsid w:val="002252D6"/>
    <w:rsid w:val="00225664"/>
    <w:rsid w:val="002268FB"/>
    <w:rsid w:val="002437E3"/>
    <w:rsid w:val="002454C5"/>
    <w:rsid w:val="00250033"/>
    <w:rsid w:val="00254F85"/>
    <w:rsid w:val="00255A81"/>
    <w:rsid w:val="00260D31"/>
    <w:rsid w:val="002620CC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5A0E"/>
    <w:rsid w:val="002D3851"/>
    <w:rsid w:val="002D4890"/>
    <w:rsid w:val="002E1470"/>
    <w:rsid w:val="002E3026"/>
    <w:rsid w:val="002F2999"/>
    <w:rsid w:val="002F6A3F"/>
    <w:rsid w:val="00303603"/>
    <w:rsid w:val="0031008A"/>
    <w:rsid w:val="00312BF7"/>
    <w:rsid w:val="00312DB6"/>
    <w:rsid w:val="003171E3"/>
    <w:rsid w:val="00317C65"/>
    <w:rsid w:val="00321BB3"/>
    <w:rsid w:val="00326E3A"/>
    <w:rsid w:val="00334620"/>
    <w:rsid w:val="003577F3"/>
    <w:rsid w:val="00366F6F"/>
    <w:rsid w:val="00373198"/>
    <w:rsid w:val="00374B05"/>
    <w:rsid w:val="003776BA"/>
    <w:rsid w:val="0038354D"/>
    <w:rsid w:val="003837BA"/>
    <w:rsid w:val="00386FE4"/>
    <w:rsid w:val="0039576C"/>
    <w:rsid w:val="0039795F"/>
    <w:rsid w:val="003A1703"/>
    <w:rsid w:val="003A2EC8"/>
    <w:rsid w:val="003A3E32"/>
    <w:rsid w:val="003A4E0D"/>
    <w:rsid w:val="003B07AE"/>
    <w:rsid w:val="003B1543"/>
    <w:rsid w:val="003D2AB1"/>
    <w:rsid w:val="003D3BBA"/>
    <w:rsid w:val="003D583E"/>
    <w:rsid w:val="003D5E3E"/>
    <w:rsid w:val="003D72C4"/>
    <w:rsid w:val="003E00AA"/>
    <w:rsid w:val="003E3256"/>
    <w:rsid w:val="003E4AB2"/>
    <w:rsid w:val="003F2D50"/>
    <w:rsid w:val="003F52BE"/>
    <w:rsid w:val="003F7D09"/>
    <w:rsid w:val="00416292"/>
    <w:rsid w:val="00424A72"/>
    <w:rsid w:val="004272C1"/>
    <w:rsid w:val="00430284"/>
    <w:rsid w:val="0045152D"/>
    <w:rsid w:val="00457C79"/>
    <w:rsid w:val="004661C8"/>
    <w:rsid w:val="00472788"/>
    <w:rsid w:val="00473F79"/>
    <w:rsid w:val="00483A62"/>
    <w:rsid w:val="004865C4"/>
    <w:rsid w:val="004876E3"/>
    <w:rsid w:val="004A1A08"/>
    <w:rsid w:val="004A77A6"/>
    <w:rsid w:val="004B24DA"/>
    <w:rsid w:val="004B4244"/>
    <w:rsid w:val="004D5E49"/>
    <w:rsid w:val="004E60A7"/>
    <w:rsid w:val="004F0CAC"/>
    <w:rsid w:val="004F4BC8"/>
    <w:rsid w:val="00512FAE"/>
    <w:rsid w:val="00517A5E"/>
    <w:rsid w:val="0053208E"/>
    <w:rsid w:val="00543834"/>
    <w:rsid w:val="00565C18"/>
    <w:rsid w:val="0057000E"/>
    <w:rsid w:val="0057534F"/>
    <w:rsid w:val="00584FF2"/>
    <w:rsid w:val="00585EA9"/>
    <w:rsid w:val="00596925"/>
    <w:rsid w:val="005A366A"/>
    <w:rsid w:val="005B716C"/>
    <w:rsid w:val="005C0890"/>
    <w:rsid w:val="005C2002"/>
    <w:rsid w:val="005C4BEB"/>
    <w:rsid w:val="005D1801"/>
    <w:rsid w:val="005D1C08"/>
    <w:rsid w:val="005F533F"/>
    <w:rsid w:val="00601487"/>
    <w:rsid w:val="0060499E"/>
    <w:rsid w:val="006147BD"/>
    <w:rsid w:val="006346D8"/>
    <w:rsid w:val="0064488F"/>
    <w:rsid w:val="0065198A"/>
    <w:rsid w:val="00654382"/>
    <w:rsid w:val="006915A4"/>
    <w:rsid w:val="00696923"/>
    <w:rsid w:val="006B199C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49FC"/>
    <w:rsid w:val="00726294"/>
    <w:rsid w:val="00726992"/>
    <w:rsid w:val="00730088"/>
    <w:rsid w:val="00736286"/>
    <w:rsid w:val="00736B77"/>
    <w:rsid w:val="007451D6"/>
    <w:rsid w:val="00750406"/>
    <w:rsid w:val="00751D8D"/>
    <w:rsid w:val="00756145"/>
    <w:rsid w:val="00757F5E"/>
    <w:rsid w:val="007607D1"/>
    <w:rsid w:val="00760A62"/>
    <w:rsid w:val="00762210"/>
    <w:rsid w:val="00763055"/>
    <w:rsid w:val="00763E38"/>
    <w:rsid w:val="00764143"/>
    <w:rsid w:val="00766DC5"/>
    <w:rsid w:val="00786A4D"/>
    <w:rsid w:val="00786B9E"/>
    <w:rsid w:val="007909A3"/>
    <w:rsid w:val="00796C8D"/>
    <w:rsid w:val="00797D52"/>
    <w:rsid w:val="007B1EDE"/>
    <w:rsid w:val="007C16EC"/>
    <w:rsid w:val="007C6D47"/>
    <w:rsid w:val="007D3382"/>
    <w:rsid w:val="007D4761"/>
    <w:rsid w:val="007E63D6"/>
    <w:rsid w:val="007F2679"/>
    <w:rsid w:val="007F4778"/>
    <w:rsid w:val="00800535"/>
    <w:rsid w:val="0080270D"/>
    <w:rsid w:val="008041CE"/>
    <w:rsid w:val="00804BED"/>
    <w:rsid w:val="00807368"/>
    <w:rsid w:val="008127E8"/>
    <w:rsid w:val="00821281"/>
    <w:rsid w:val="008270B3"/>
    <w:rsid w:val="008275B0"/>
    <w:rsid w:val="00831A1A"/>
    <w:rsid w:val="00832A73"/>
    <w:rsid w:val="0084014C"/>
    <w:rsid w:val="00842EA1"/>
    <w:rsid w:val="00846DE9"/>
    <w:rsid w:val="00847FA8"/>
    <w:rsid w:val="00856846"/>
    <w:rsid w:val="00857248"/>
    <w:rsid w:val="00863D37"/>
    <w:rsid w:val="00870197"/>
    <w:rsid w:val="00871B20"/>
    <w:rsid w:val="00873257"/>
    <w:rsid w:val="00875E1C"/>
    <w:rsid w:val="00876801"/>
    <w:rsid w:val="008922EB"/>
    <w:rsid w:val="008A17D3"/>
    <w:rsid w:val="008A29F1"/>
    <w:rsid w:val="008A5A50"/>
    <w:rsid w:val="008A77B4"/>
    <w:rsid w:val="008B021E"/>
    <w:rsid w:val="008B1907"/>
    <w:rsid w:val="008C0B4A"/>
    <w:rsid w:val="008D1CEE"/>
    <w:rsid w:val="008D3DBE"/>
    <w:rsid w:val="008E7D7F"/>
    <w:rsid w:val="00913C35"/>
    <w:rsid w:val="0092785A"/>
    <w:rsid w:val="00930F3C"/>
    <w:rsid w:val="009314BF"/>
    <w:rsid w:val="00934628"/>
    <w:rsid w:val="009455A8"/>
    <w:rsid w:val="00945D57"/>
    <w:rsid w:val="00952693"/>
    <w:rsid w:val="0097488B"/>
    <w:rsid w:val="0097592A"/>
    <w:rsid w:val="009852CA"/>
    <w:rsid w:val="00987A60"/>
    <w:rsid w:val="009A3D35"/>
    <w:rsid w:val="009B631A"/>
    <w:rsid w:val="009D18C9"/>
    <w:rsid w:val="009D3CA9"/>
    <w:rsid w:val="009E4F74"/>
    <w:rsid w:val="009F1169"/>
    <w:rsid w:val="00A01B56"/>
    <w:rsid w:val="00A03B7F"/>
    <w:rsid w:val="00A12695"/>
    <w:rsid w:val="00A13CF9"/>
    <w:rsid w:val="00A14844"/>
    <w:rsid w:val="00A209EA"/>
    <w:rsid w:val="00A24142"/>
    <w:rsid w:val="00A27E95"/>
    <w:rsid w:val="00A31E54"/>
    <w:rsid w:val="00A36C87"/>
    <w:rsid w:val="00A40B6D"/>
    <w:rsid w:val="00A545EA"/>
    <w:rsid w:val="00A57771"/>
    <w:rsid w:val="00A57F83"/>
    <w:rsid w:val="00A63B48"/>
    <w:rsid w:val="00A65AA4"/>
    <w:rsid w:val="00A6693D"/>
    <w:rsid w:val="00A80E6B"/>
    <w:rsid w:val="00A83D37"/>
    <w:rsid w:val="00A8579C"/>
    <w:rsid w:val="00A908D3"/>
    <w:rsid w:val="00AB12C3"/>
    <w:rsid w:val="00AB4CE6"/>
    <w:rsid w:val="00AC0EC1"/>
    <w:rsid w:val="00AC594C"/>
    <w:rsid w:val="00AD0ABB"/>
    <w:rsid w:val="00AD14FD"/>
    <w:rsid w:val="00AD2573"/>
    <w:rsid w:val="00AD6DF3"/>
    <w:rsid w:val="00AE7610"/>
    <w:rsid w:val="00AF0025"/>
    <w:rsid w:val="00AF68CA"/>
    <w:rsid w:val="00AF785B"/>
    <w:rsid w:val="00B014DF"/>
    <w:rsid w:val="00B06853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2699"/>
    <w:rsid w:val="00B772D7"/>
    <w:rsid w:val="00B831E5"/>
    <w:rsid w:val="00B87461"/>
    <w:rsid w:val="00B92C45"/>
    <w:rsid w:val="00B940B1"/>
    <w:rsid w:val="00B94B3C"/>
    <w:rsid w:val="00BA32BD"/>
    <w:rsid w:val="00BA3471"/>
    <w:rsid w:val="00BB0A13"/>
    <w:rsid w:val="00BB6B47"/>
    <w:rsid w:val="00BD0549"/>
    <w:rsid w:val="00BD16A8"/>
    <w:rsid w:val="00BE709D"/>
    <w:rsid w:val="00C01C0F"/>
    <w:rsid w:val="00C118F8"/>
    <w:rsid w:val="00C22B39"/>
    <w:rsid w:val="00C3002B"/>
    <w:rsid w:val="00C35305"/>
    <w:rsid w:val="00C410C9"/>
    <w:rsid w:val="00C41629"/>
    <w:rsid w:val="00C50199"/>
    <w:rsid w:val="00C503A4"/>
    <w:rsid w:val="00C50F21"/>
    <w:rsid w:val="00C54504"/>
    <w:rsid w:val="00C65018"/>
    <w:rsid w:val="00C71B79"/>
    <w:rsid w:val="00C72F0C"/>
    <w:rsid w:val="00C7507B"/>
    <w:rsid w:val="00C80614"/>
    <w:rsid w:val="00C818D3"/>
    <w:rsid w:val="00C910CC"/>
    <w:rsid w:val="00C95106"/>
    <w:rsid w:val="00CA1DCD"/>
    <w:rsid w:val="00CC5F32"/>
    <w:rsid w:val="00CC7572"/>
    <w:rsid w:val="00CD3E0B"/>
    <w:rsid w:val="00CD4934"/>
    <w:rsid w:val="00CF475B"/>
    <w:rsid w:val="00D0446C"/>
    <w:rsid w:val="00D06AAE"/>
    <w:rsid w:val="00D10F83"/>
    <w:rsid w:val="00D10FCC"/>
    <w:rsid w:val="00D13D3C"/>
    <w:rsid w:val="00D179E8"/>
    <w:rsid w:val="00D27699"/>
    <w:rsid w:val="00D51D76"/>
    <w:rsid w:val="00D7197A"/>
    <w:rsid w:val="00D741BB"/>
    <w:rsid w:val="00D75950"/>
    <w:rsid w:val="00D8107A"/>
    <w:rsid w:val="00D825EA"/>
    <w:rsid w:val="00D83879"/>
    <w:rsid w:val="00D87DD4"/>
    <w:rsid w:val="00D91F08"/>
    <w:rsid w:val="00D93DD4"/>
    <w:rsid w:val="00DA0671"/>
    <w:rsid w:val="00DA2BB6"/>
    <w:rsid w:val="00DA6A49"/>
    <w:rsid w:val="00DB3924"/>
    <w:rsid w:val="00DB3B89"/>
    <w:rsid w:val="00DB556A"/>
    <w:rsid w:val="00DB5ADB"/>
    <w:rsid w:val="00DC16BB"/>
    <w:rsid w:val="00DE173A"/>
    <w:rsid w:val="00E03D5B"/>
    <w:rsid w:val="00E11685"/>
    <w:rsid w:val="00E11966"/>
    <w:rsid w:val="00E13C2F"/>
    <w:rsid w:val="00E17868"/>
    <w:rsid w:val="00E30EF4"/>
    <w:rsid w:val="00E31C36"/>
    <w:rsid w:val="00E32188"/>
    <w:rsid w:val="00E3635C"/>
    <w:rsid w:val="00E37430"/>
    <w:rsid w:val="00E71C4B"/>
    <w:rsid w:val="00E73055"/>
    <w:rsid w:val="00E87242"/>
    <w:rsid w:val="00E931E7"/>
    <w:rsid w:val="00E95C17"/>
    <w:rsid w:val="00EC3913"/>
    <w:rsid w:val="00EC77B2"/>
    <w:rsid w:val="00EE22E6"/>
    <w:rsid w:val="00EE77AA"/>
    <w:rsid w:val="00EF0EE9"/>
    <w:rsid w:val="00EF6D80"/>
    <w:rsid w:val="00F023A2"/>
    <w:rsid w:val="00F03206"/>
    <w:rsid w:val="00F06E27"/>
    <w:rsid w:val="00F07073"/>
    <w:rsid w:val="00F158DB"/>
    <w:rsid w:val="00F24CD1"/>
    <w:rsid w:val="00F25E59"/>
    <w:rsid w:val="00F320F1"/>
    <w:rsid w:val="00F33324"/>
    <w:rsid w:val="00F36AC2"/>
    <w:rsid w:val="00F41AD7"/>
    <w:rsid w:val="00F428CD"/>
    <w:rsid w:val="00F5574B"/>
    <w:rsid w:val="00F624C5"/>
    <w:rsid w:val="00F73234"/>
    <w:rsid w:val="00F752DB"/>
    <w:rsid w:val="00F76E6C"/>
    <w:rsid w:val="00F9625D"/>
    <w:rsid w:val="00FB1448"/>
    <w:rsid w:val="00FB7E21"/>
    <w:rsid w:val="00FC0DAC"/>
    <w:rsid w:val="00FC5973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png"/><Relationship Id="rId21" Type="http://schemas.openxmlformats.org/officeDocument/2006/relationships/oleObject" Target="embeddings/oleObject7.bin"/><Relationship Id="rId42" Type="http://schemas.openxmlformats.org/officeDocument/2006/relationships/image" Target="media/image16.png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image" Target="media/image11.wmf"/><Relationship Id="rId37" Type="http://schemas.openxmlformats.org/officeDocument/2006/relationships/image" Target="media/image14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image" Target="media/image48.png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image" Target="media/image20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image" Target="media/image46.png"/><Relationship Id="rId105" Type="http://schemas.openxmlformats.org/officeDocument/2006/relationships/image" Target="media/image50.wmf"/><Relationship Id="rId113" Type="http://schemas.openxmlformats.org/officeDocument/2006/relationships/oleObject" Target="embeddings/oleObject53.bin"/><Relationship Id="rId118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7.bin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3.png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3.png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49.bin"/><Relationship Id="rId114" Type="http://schemas.openxmlformats.org/officeDocument/2006/relationships/image" Target="media/image54.wmf"/><Relationship Id="rId119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png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image" Target="media/image45.png"/><Relationship Id="rId101" Type="http://schemas.openxmlformats.org/officeDocument/2006/relationships/image" Target="media/image47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2.png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8.bin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png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8.bin"/><Relationship Id="rId40" Type="http://schemas.openxmlformats.org/officeDocument/2006/relationships/image" Target="media/image15.wmf"/><Relationship Id="rId45" Type="http://schemas.openxmlformats.org/officeDocument/2006/relationships/image" Target="media/image18.png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</TotalTime>
  <Pages>11</Pages>
  <Words>1129</Words>
  <Characters>6441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7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2</cp:revision>
  <cp:lastPrinted>2021-03-24T04:12:00Z</cp:lastPrinted>
  <dcterms:created xsi:type="dcterms:W3CDTF">2021-06-18T04:32:00Z</dcterms:created>
  <dcterms:modified xsi:type="dcterms:W3CDTF">2021-06-22T0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